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9"/>
  </p:notesMasterIdLst>
  <p:sldIdLst>
    <p:sldId id="390" r:id="rId5"/>
    <p:sldId id="391" r:id="rId6"/>
    <p:sldId id="369" r:id="rId7"/>
    <p:sldId id="373" r:id="rId8"/>
    <p:sldId id="374" r:id="rId9"/>
    <p:sldId id="375" r:id="rId10"/>
    <p:sldId id="262" r:id="rId11"/>
    <p:sldId id="376" r:id="rId12"/>
    <p:sldId id="266" r:id="rId13"/>
    <p:sldId id="268" r:id="rId14"/>
    <p:sldId id="377" r:id="rId15"/>
    <p:sldId id="378" r:id="rId16"/>
    <p:sldId id="379" r:id="rId17"/>
    <p:sldId id="271" r:id="rId18"/>
    <p:sldId id="272" r:id="rId19"/>
    <p:sldId id="273" r:id="rId20"/>
    <p:sldId id="274" r:id="rId21"/>
    <p:sldId id="275" r:id="rId22"/>
    <p:sldId id="276" r:id="rId23"/>
    <p:sldId id="256" r:id="rId24"/>
    <p:sldId id="392" r:id="rId25"/>
    <p:sldId id="283" r:id="rId26"/>
    <p:sldId id="267" r:id="rId27"/>
    <p:sldId id="355" r:id="rId28"/>
    <p:sldId id="380" r:id="rId29"/>
    <p:sldId id="381" r:id="rId30"/>
    <p:sldId id="384" r:id="rId31"/>
    <p:sldId id="383" r:id="rId32"/>
    <p:sldId id="385" r:id="rId33"/>
    <p:sldId id="386" r:id="rId34"/>
    <p:sldId id="387" r:id="rId35"/>
    <p:sldId id="393" r:id="rId36"/>
    <p:sldId id="263" r:id="rId37"/>
    <p:sldId id="389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70C0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1296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619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audio" Target="../media/audio2.wav"/><Relationship Id="rId9" Type="http://schemas.openxmlformats.org/officeDocument/2006/relationships/image" Target="../media/image2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60.png"/><Relationship Id="rId4" Type="http://schemas.openxmlformats.org/officeDocument/2006/relationships/audio" Target="../media/audio2.wav"/><Relationship Id="rId9" Type="http://schemas.openxmlformats.org/officeDocument/2006/relationships/image" Target="../media/image2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6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9" Type="http://schemas.openxmlformats.org/officeDocument/2006/relationships/image" Target="../media/image3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3.png"/><Relationship Id="rId4" Type="http://schemas.openxmlformats.org/officeDocument/2006/relationships/image" Target="../media/image9.jp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082903" y="2526840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….</a:t>
            </a:r>
            <a:endParaRPr lang="en-US" sz="4800" dirty="0"/>
          </a:p>
        </p:txBody>
      </p:sp>
      <p:sp>
        <p:nvSpPr>
          <p:cNvPr id="17" name="!!1">
            <a:extLst>
              <a:ext uri="{FF2B5EF4-FFF2-40B4-BE49-F238E27FC236}">
                <a16:creationId xmlns:a16="http://schemas.microsoft.com/office/drawing/2014/main" id="{D4BD9AFF-FD79-46C5-A8F6-73A9E0FF3F5F}"/>
              </a:ext>
            </a:extLst>
          </p:cNvPr>
          <p:cNvSpPr txBox="1"/>
          <p:nvPr/>
        </p:nvSpPr>
        <p:spPr>
          <a:xfrm>
            <a:off x="3193262" y="3618194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…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097978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131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716" y="3787877"/>
            <a:ext cx="6676103" cy="33380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2454" y="3687098"/>
            <a:ext cx="1035174" cy="14010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347" y="3687098"/>
            <a:ext cx="1025545" cy="14010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6" y="2281448"/>
            <a:ext cx="3509687" cy="4576552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 flipH="1">
            <a:off x="1983464" y="0"/>
            <a:ext cx="4670086" cy="2068825"/>
          </a:xfrm>
          <a:prstGeom prst="wedgeRoundRectCallout">
            <a:avLst>
              <a:gd name="adj1" fmla="val 33909"/>
              <a:gd name="adj2" fmla="val 99846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Chỉ có một trái không có độc. Ngươi hãy chọn đi</a:t>
            </a:r>
          </a:p>
          <a:p>
            <a:pPr algn="ctr"/>
            <a:r>
              <a:rPr lang="en-US" sz="3600"/>
              <a:t>Choose ! Now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59" b="33118"/>
          <a:stretch/>
        </p:blipFill>
        <p:spPr>
          <a:xfrm flipH="1">
            <a:off x="7496829" y="2256502"/>
            <a:ext cx="4655842" cy="4586750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4072191" y="5338915"/>
            <a:ext cx="3723152" cy="106188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>
                <a:solidFill>
                  <a:schemeClr val="bg1">
                    <a:lumMod val="50000"/>
                  </a:schemeClr>
                </a:solidFill>
              </a:rPr>
              <a:t>Play</a:t>
            </a:r>
          </a:p>
        </p:txBody>
      </p:sp>
      <p:pic>
        <p:nvPicPr>
          <p:cNvPr id="16" name="zo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215292" y="-609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219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6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0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2.2.2.2.2 =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A. Sai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B. </a:t>
            </a:r>
            <a:r>
              <a:rPr lang="en-US" sz="32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Đúng</a:t>
            </a:r>
            <a:endParaRPr lang="en-US" sz="32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>
                    <a:lumMod val="50000"/>
                  </a:schemeClr>
                </a:solidFill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524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24465" y="206477"/>
            <a:ext cx="11592232" cy="18288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C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í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ậ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ươ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2361840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6.6.6.6.6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S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lang="en-US" sz="3200" noProof="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88399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100 00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1 000 00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38409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ả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ũ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ừ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Lũy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thừa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bậc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7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của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377810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160654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92" y="0"/>
            <a:ext cx="3724472" cy="39269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958592" cy="51915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92" y="3148685"/>
            <a:ext cx="4766949" cy="36610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49" y="3196983"/>
            <a:ext cx="2996843" cy="36127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695" y="0"/>
            <a:ext cx="84466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0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07407E-6 L 0.73997 -0.6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92" y="-30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7" y="274395"/>
            <a:ext cx="5048865" cy="6583605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 flipH="1">
            <a:off x="5769568" y="274395"/>
            <a:ext cx="5603281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ngươi</a:t>
            </a:r>
            <a:r>
              <a:rPr lang="en-US" sz="3600" dirty="0"/>
              <a:t> </a:t>
            </a:r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học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r>
              <a:rPr lang="en-US" sz="3600" dirty="0"/>
              <a:t> </a:t>
            </a:r>
            <a:r>
              <a:rPr lang="en-US" sz="3600" dirty="0" err="1"/>
              <a:t>chăm</a:t>
            </a:r>
            <a:r>
              <a:rPr lang="en-US" sz="3600" dirty="0"/>
              <a:t> </a:t>
            </a:r>
            <a:r>
              <a:rPr lang="en-US" sz="3600" dirty="0" err="1"/>
              <a:t>chỉ</a:t>
            </a:r>
            <a:r>
              <a:rPr lang="en-US" sz="3600" dirty="0"/>
              <a:t>. Ta </a:t>
            </a:r>
            <a:r>
              <a:rPr lang="en-US" sz="3600" dirty="0" err="1"/>
              <a:t>sẽ</a:t>
            </a:r>
            <a:r>
              <a:rPr lang="en-US" sz="3600" dirty="0"/>
              <a:t> </a:t>
            </a:r>
            <a:r>
              <a:rPr lang="en-US" sz="3600" dirty="0" err="1"/>
              <a:t>trở</a:t>
            </a:r>
            <a:r>
              <a:rPr lang="en-US" sz="3600" dirty="0"/>
              <a:t> </a:t>
            </a:r>
            <a:r>
              <a:rPr lang="en-US" sz="3600" dirty="0" err="1"/>
              <a:t>lại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thật</a:t>
            </a:r>
            <a:r>
              <a:rPr lang="en-US" sz="3600" dirty="0"/>
              <a:t> </a:t>
            </a:r>
            <a:r>
              <a:rPr lang="en-US" sz="3600" dirty="0" err="1"/>
              <a:t>lợi</a:t>
            </a:r>
            <a:r>
              <a:rPr lang="en-US" sz="3600" dirty="0"/>
              <a:t> </a:t>
            </a:r>
            <a:r>
              <a:rPr lang="en-US" sz="3600" dirty="0" err="1"/>
              <a:t>hại</a:t>
            </a:r>
            <a:r>
              <a:rPr lang="en-US" sz="3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27022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83172" y="1744022"/>
            <a:ext cx="11416345" cy="1255175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b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05157" y="261182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</a:t>
            </a:r>
            <a:endParaRPr lang="en-US" sz="4800" dirty="0"/>
          </a:p>
        </p:txBody>
      </p:sp>
      <p:sp>
        <p:nvSpPr>
          <p:cNvPr id="10" name="!!2">
            <a:extLst>
              <a:ext uri="{FF2B5EF4-FFF2-40B4-BE49-F238E27FC236}">
                <a16:creationId xmlns:a16="http://schemas.microsoft.com/office/drawing/2014/main" id="{DBD4C3A3-30C6-4282-8B83-196ECD546E56}"/>
              </a:ext>
            </a:extLst>
          </p:cNvPr>
          <p:cNvSpPr txBox="1">
            <a:spLocks/>
          </p:cNvSpPr>
          <p:nvPr/>
        </p:nvSpPr>
        <p:spPr>
          <a:xfrm>
            <a:off x="-697509" y="2769523"/>
            <a:ext cx="11416345" cy="63050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: 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75172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449961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SỐ MŨ TỰ NHIÊ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475934" y="1600785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-B5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grpSp>
        <p:nvGrpSpPr>
          <p:cNvPr id="13" name="Google Shape;364;p20">
            <a:extLst>
              <a:ext uri="{FF2B5EF4-FFF2-40B4-BE49-F238E27FC236}">
                <a16:creationId xmlns:a16="http://schemas.microsoft.com/office/drawing/2014/main" id="{FB72085F-CEB1-47D9-9197-78614483FB17}"/>
              </a:ext>
            </a:extLst>
          </p:cNvPr>
          <p:cNvGrpSpPr/>
          <p:nvPr/>
        </p:nvGrpSpPr>
        <p:grpSpPr>
          <a:xfrm>
            <a:off x="1963449" y="2842180"/>
            <a:ext cx="2480795" cy="1490903"/>
            <a:chOff x="4063785" y="2551463"/>
            <a:chExt cx="1057315" cy="996768"/>
          </a:xfrm>
        </p:grpSpPr>
        <p:sp>
          <p:nvSpPr>
            <p:cNvPr id="16" name="Google Shape;365;p20">
              <a:extLst>
                <a:ext uri="{FF2B5EF4-FFF2-40B4-BE49-F238E27FC236}">
                  <a16:creationId xmlns:a16="http://schemas.microsoft.com/office/drawing/2014/main" id="{9B5811CB-D1A7-4075-9AF8-E77E0887AA43}"/>
                </a:ext>
              </a:extLst>
            </p:cNvPr>
            <p:cNvSpPr/>
            <p:nvPr/>
          </p:nvSpPr>
          <p:spPr>
            <a:xfrm>
              <a:off x="4190750" y="2594301"/>
              <a:ext cx="879714" cy="851491"/>
            </a:xfrm>
            <a:custGeom>
              <a:avLst/>
              <a:gdLst/>
              <a:ahLst/>
              <a:cxnLst/>
              <a:rect l="l" t="t" r="r" b="b"/>
              <a:pathLst>
                <a:path w="28957" h="28028" extrusionOk="0">
                  <a:moveTo>
                    <a:pt x="28957" y="1"/>
                  </a:moveTo>
                  <a:lnTo>
                    <a:pt x="1" y="929"/>
                  </a:lnTo>
                  <a:lnTo>
                    <a:pt x="1870" y="28028"/>
                  </a:lnTo>
                  <a:lnTo>
                    <a:pt x="28183" y="27087"/>
                  </a:lnTo>
                  <a:lnTo>
                    <a:pt x="28957" y="1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Mục</a:t>
              </a:r>
              <a:r>
                <a:rPr lang="en-US" sz="32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 </a:t>
              </a: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tiêu</a:t>
              </a:r>
              <a:endPara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Tiết</a:t>
              </a:r>
              <a:r>
                <a:rPr lang="en-US" sz="32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 </a:t>
              </a: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học</a:t>
              </a:r>
              <a:endParaRPr lang="en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  <p:sp>
          <p:nvSpPr>
            <p:cNvPr id="17" name="Google Shape;366;p20">
              <a:extLst>
                <a:ext uri="{FF2B5EF4-FFF2-40B4-BE49-F238E27FC236}">
                  <a16:creationId xmlns:a16="http://schemas.microsoft.com/office/drawing/2014/main" id="{C208AD0F-800D-4AF6-A549-DED625686BD8}"/>
                </a:ext>
              </a:extLst>
            </p:cNvPr>
            <p:cNvSpPr/>
            <p:nvPr/>
          </p:nvSpPr>
          <p:spPr>
            <a:xfrm>
              <a:off x="4063785" y="2551463"/>
              <a:ext cx="1057315" cy="996768"/>
            </a:xfrm>
            <a:custGeom>
              <a:avLst/>
              <a:gdLst/>
              <a:ahLst/>
              <a:cxnLst/>
              <a:rect l="l" t="t" r="r" b="b"/>
              <a:pathLst>
                <a:path w="34803" h="32810" extrusionOk="0">
                  <a:moveTo>
                    <a:pt x="2823" y="1172"/>
                  </a:moveTo>
                  <a:cubicBezTo>
                    <a:pt x="2823" y="1422"/>
                    <a:pt x="2823" y="1672"/>
                    <a:pt x="2823" y="1911"/>
                  </a:cubicBezTo>
                  <a:cubicBezTo>
                    <a:pt x="2370" y="2125"/>
                    <a:pt x="1965" y="2470"/>
                    <a:pt x="1584" y="2756"/>
                  </a:cubicBezTo>
                  <a:cubicBezTo>
                    <a:pt x="1227" y="3030"/>
                    <a:pt x="894" y="3316"/>
                    <a:pt x="560" y="3625"/>
                  </a:cubicBezTo>
                  <a:cubicBezTo>
                    <a:pt x="537" y="3387"/>
                    <a:pt x="513" y="3161"/>
                    <a:pt x="489" y="2923"/>
                  </a:cubicBezTo>
                  <a:cubicBezTo>
                    <a:pt x="501" y="2923"/>
                    <a:pt x="525" y="2923"/>
                    <a:pt x="537" y="2911"/>
                  </a:cubicBezTo>
                  <a:cubicBezTo>
                    <a:pt x="1049" y="2673"/>
                    <a:pt x="1477" y="2161"/>
                    <a:pt x="1930" y="1839"/>
                  </a:cubicBezTo>
                  <a:cubicBezTo>
                    <a:pt x="2227" y="1613"/>
                    <a:pt x="2537" y="1411"/>
                    <a:pt x="2823" y="1172"/>
                  </a:cubicBezTo>
                  <a:close/>
                  <a:moveTo>
                    <a:pt x="2823" y="2196"/>
                  </a:moveTo>
                  <a:cubicBezTo>
                    <a:pt x="2823" y="2494"/>
                    <a:pt x="2823" y="2804"/>
                    <a:pt x="2823" y="3113"/>
                  </a:cubicBezTo>
                  <a:cubicBezTo>
                    <a:pt x="2418" y="3351"/>
                    <a:pt x="2049" y="3673"/>
                    <a:pt x="1692" y="3947"/>
                  </a:cubicBezTo>
                  <a:cubicBezTo>
                    <a:pt x="1346" y="4220"/>
                    <a:pt x="1013" y="4494"/>
                    <a:pt x="679" y="4768"/>
                  </a:cubicBezTo>
                  <a:cubicBezTo>
                    <a:pt x="656" y="4447"/>
                    <a:pt x="620" y="4137"/>
                    <a:pt x="584" y="3827"/>
                  </a:cubicBezTo>
                  <a:cubicBezTo>
                    <a:pt x="1001" y="3494"/>
                    <a:pt x="1430" y="3161"/>
                    <a:pt x="1870" y="2851"/>
                  </a:cubicBezTo>
                  <a:cubicBezTo>
                    <a:pt x="2168" y="2625"/>
                    <a:pt x="2513" y="2434"/>
                    <a:pt x="2823" y="2196"/>
                  </a:cubicBezTo>
                  <a:close/>
                  <a:moveTo>
                    <a:pt x="2823" y="3399"/>
                  </a:moveTo>
                  <a:cubicBezTo>
                    <a:pt x="2835" y="3756"/>
                    <a:pt x="2835" y="4125"/>
                    <a:pt x="2835" y="4494"/>
                  </a:cubicBezTo>
                  <a:cubicBezTo>
                    <a:pt x="2144" y="4875"/>
                    <a:pt x="1489" y="5471"/>
                    <a:pt x="870" y="5935"/>
                  </a:cubicBezTo>
                  <a:cubicBezTo>
                    <a:pt x="811" y="5974"/>
                    <a:pt x="841" y="6054"/>
                    <a:pt x="894" y="6054"/>
                  </a:cubicBezTo>
                  <a:cubicBezTo>
                    <a:pt x="905" y="6054"/>
                    <a:pt x="917" y="6050"/>
                    <a:pt x="930" y="6042"/>
                  </a:cubicBezTo>
                  <a:cubicBezTo>
                    <a:pt x="1537" y="5649"/>
                    <a:pt x="2251" y="5268"/>
                    <a:pt x="2846" y="4792"/>
                  </a:cubicBezTo>
                  <a:cubicBezTo>
                    <a:pt x="2846" y="5018"/>
                    <a:pt x="2858" y="5244"/>
                    <a:pt x="2858" y="5459"/>
                  </a:cubicBezTo>
                  <a:cubicBezTo>
                    <a:pt x="2561" y="5673"/>
                    <a:pt x="2275" y="5935"/>
                    <a:pt x="1989" y="6161"/>
                  </a:cubicBezTo>
                  <a:cubicBezTo>
                    <a:pt x="1620" y="6459"/>
                    <a:pt x="1251" y="6768"/>
                    <a:pt x="882" y="7090"/>
                  </a:cubicBezTo>
                  <a:cubicBezTo>
                    <a:pt x="822" y="6375"/>
                    <a:pt x="763" y="5661"/>
                    <a:pt x="703" y="4947"/>
                  </a:cubicBezTo>
                  <a:cubicBezTo>
                    <a:pt x="1108" y="4673"/>
                    <a:pt x="1513" y="4387"/>
                    <a:pt x="1918" y="4089"/>
                  </a:cubicBezTo>
                  <a:cubicBezTo>
                    <a:pt x="2215" y="3863"/>
                    <a:pt x="2537" y="3637"/>
                    <a:pt x="2823" y="3399"/>
                  </a:cubicBezTo>
                  <a:close/>
                  <a:moveTo>
                    <a:pt x="2870" y="5744"/>
                  </a:moveTo>
                  <a:cubicBezTo>
                    <a:pt x="2870" y="6006"/>
                    <a:pt x="2882" y="6256"/>
                    <a:pt x="2894" y="6506"/>
                  </a:cubicBezTo>
                  <a:cubicBezTo>
                    <a:pt x="2203" y="6887"/>
                    <a:pt x="1561" y="7459"/>
                    <a:pt x="953" y="7983"/>
                  </a:cubicBezTo>
                  <a:cubicBezTo>
                    <a:pt x="930" y="7745"/>
                    <a:pt x="918" y="7495"/>
                    <a:pt x="894" y="7256"/>
                  </a:cubicBezTo>
                  <a:cubicBezTo>
                    <a:pt x="1263" y="6983"/>
                    <a:pt x="1632" y="6709"/>
                    <a:pt x="1989" y="6423"/>
                  </a:cubicBezTo>
                  <a:cubicBezTo>
                    <a:pt x="2275" y="6209"/>
                    <a:pt x="2584" y="5994"/>
                    <a:pt x="2870" y="5744"/>
                  </a:cubicBezTo>
                  <a:close/>
                  <a:moveTo>
                    <a:pt x="2894" y="6745"/>
                  </a:moveTo>
                  <a:cubicBezTo>
                    <a:pt x="2906" y="7066"/>
                    <a:pt x="2918" y="7387"/>
                    <a:pt x="2930" y="7709"/>
                  </a:cubicBezTo>
                  <a:cubicBezTo>
                    <a:pt x="2549" y="7911"/>
                    <a:pt x="2203" y="8197"/>
                    <a:pt x="1870" y="8447"/>
                  </a:cubicBezTo>
                  <a:cubicBezTo>
                    <a:pt x="1584" y="8650"/>
                    <a:pt x="1311" y="8864"/>
                    <a:pt x="1025" y="9078"/>
                  </a:cubicBezTo>
                  <a:cubicBezTo>
                    <a:pt x="1001" y="8780"/>
                    <a:pt x="989" y="8483"/>
                    <a:pt x="965" y="8185"/>
                  </a:cubicBezTo>
                  <a:cubicBezTo>
                    <a:pt x="1620" y="7733"/>
                    <a:pt x="2334" y="7292"/>
                    <a:pt x="2894" y="6745"/>
                  </a:cubicBezTo>
                  <a:close/>
                  <a:moveTo>
                    <a:pt x="2942" y="7923"/>
                  </a:moveTo>
                  <a:cubicBezTo>
                    <a:pt x="2954" y="8280"/>
                    <a:pt x="2965" y="8626"/>
                    <a:pt x="2989" y="8983"/>
                  </a:cubicBezTo>
                  <a:cubicBezTo>
                    <a:pt x="2704" y="9161"/>
                    <a:pt x="2442" y="9400"/>
                    <a:pt x="2192" y="9590"/>
                  </a:cubicBezTo>
                  <a:cubicBezTo>
                    <a:pt x="1834" y="9864"/>
                    <a:pt x="1477" y="10126"/>
                    <a:pt x="1108" y="10376"/>
                  </a:cubicBezTo>
                  <a:cubicBezTo>
                    <a:pt x="1084" y="10007"/>
                    <a:pt x="1060" y="9638"/>
                    <a:pt x="1037" y="9269"/>
                  </a:cubicBezTo>
                  <a:cubicBezTo>
                    <a:pt x="1370" y="9031"/>
                    <a:pt x="1715" y="8804"/>
                    <a:pt x="2049" y="8578"/>
                  </a:cubicBezTo>
                  <a:cubicBezTo>
                    <a:pt x="2334" y="8364"/>
                    <a:pt x="2668" y="8173"/>
                    <a:pt x="2942" y="7923"/>
                  </a:cubicBezTo>
                  <a:close/>
                  <a:moveTo>
                    <a:pt x="3001" y="9281"/>
                  </a:moveTo>
                  <a:cubicBezTo>
                    <a:pt x="3013" y="9542"/>
                    <a:pt x="3025" y="9793"/>
                    <a:pt x="3037" y="10043"/>
                  </a:cubicBezTo>
                  <a:cubicBezTo>
                    <a:pt x="2358" y="10352"/>
                    <a:pt x="1739" y="10840"/>
                    <a:pt x="1168" y="11316"/>
                  </a:cubicBezTo>
                  <a:cubicBezTo>
                    <a:pt x="1144" y="11066"/>
                    <a:pt x="1132" y="10816"/>
                    <a:pt x="1120" y="10566"/>
                  </a:cubicBezTo>
                  <a:cubicBezTo>
                    <a:pt x="1132" y="10555"/>
                    <a:pt x="1132" y="10555"/>
                    <a:pt x="1144" y="10555"/>
                  </a:cubicBezTo>
                  <a:cubicBezTo>
                    <a:pt x="1584" y="10281"/>
                    <a:pt x="2025" y="9995"/>
                    <a:pt x="2442" y="9697"/>
                  </a:cubicBezTo>
                  <a:cubicBezTo>
                    <a:pt x="2620" y="9566"/>
                    <a:pt x="2823" y="9435"/>
                    <a:pt x="3001" y="9281"/>
                  </a:cubicBezTo>
                  <a:close/>
                  <a:moveTo>
                    <a:pt x="3049" y="10281"/>
                  </a:moveTo>
                  <a:cubicBezTo>
                    <a:pt x="3061" y="10638"/>
                    <a:pt x="3085" y="11007"/>
                    <a:pt x="3108" y="11364"/>
                  </a:cubicBezTo>
                  <a:cubicBezTo>
                    <a:pt x="2465" y="11757"/>
                    <a:pt x="1870" y="12221"/>
                    <a:pt x="1239" y="12614"/>
                  </a:cubicBezTo>
                  <a:cubicBezTo>
                    <a:pt x="1215" y="12257"/>
                    <a:pt x="1203" y="11900"/>
                    <a:pt x="1180" y="11531"/>
                  </a:cubicBezTo>
                  <a:cubicBezTo>
                    <a:pt x="1787" y="11114"/>
                    <a:pt x="2454" y="10733"/>
                    <a:pt x="3049" y="10281"/>
                  </a:cubicBezTo>
                  <a:close/>
                  <a:moveTo>
                    <a:pt x="3120" y="11674"/>
                  </a:moveTo>
                  <a:cubicBezTo>
                    <a:pt x="3132" y="11924"/>
                    <a:pt x="3156" y="12162"/>
                    <a:pt x="3168" y="12412"/>
                  </a:cubicBezTo>
                  <a:cubicBezTo>
                    <a:pt x="2870" y="12555"/>
                    <a:pt x="2608" y="12745"/>
                    <a:pt x="2334" y="12924"/>
                  </a:cubicBezTo>
                  <a:cubicBezTo>
                    <a:pt x="1989" y="13126"/>
                    <a:pt x="1644" y="13341"/>
                    <a:pt x="1287" y="13543"/>
                  </a:cubicBezTo>
                  <a:cubicBezTo>
                    <a:pt x="1275" y="13293"/>
                    <a:pt x="1263" y="13043"/>
                    <a:pt x="1251" y="12793"/>
                  </a:cubicBezTo>
                  <a:cubicBezTo>
                    <a:pt x="1870" y="12459"/>
                    <a:pt x="2549" y="12114"/>
                    <a:pt x="3120" y="11674"/>
                  </a:cubicBezTo>
                  <a:close/>
                  <a:moveTo>
                    <a:pt x="3180" y="12638"/>
                  </a:moveTo>
                  <a:cubicBezTo>
                    <a:pt x="3192" y="12912"/>
                    <a:pt x="3216" y="13174"/>
                    <a:pt x="3227" y="13448"/>
                  </a:cubicBezTo>
                  <a:cubicBezTo>
                    <a:pt x="2942" y="13602"/>
                    <a:pt x="2668" y="13817"/>
                    <a:pt x="2394" y="14007"/>
                  </a:cubicBezTo>
                  <a:cubicBezTo>
                    <a:pt x="2049" y="14245"/>
                    <a:pt x="1703" y="14507"/>
                    <a:pt x="1358" y="14757"/>
                  </a:cubicBezTo>
                  <a:cubicBezTo>
                    <a:pt x="1334" y="14424"/>
                    <a:pt x="1322" y="14079"/>
                    <a:pt x="1299" y="13745"/>
                  </a:cubicBezTo>
                  <a:cubicBezTo>
                    <a:pt x="1692" y="13543"/>
                    <a:pt x="2073" y="13329"/>
                    <a:pt x="2442" y="13102"/>
                  </a:cubicBezTo>
                  <a:cubicBezTo>
                    <a:pt x="2680" y="12960"/>
                    <a:pt x="2954" y="12817"/>
                    <a:pt x="3180" y="12638"/>
                  </a:cubicBezTo>
                  <a:close/>
                  <a:moveTo>
                    <a:pt x="3251" y="13710"/>
                  </a:moveTo>
                  <a:cubicBezTo>
                    <a:pt x="3275" y="14031"/>
                    <a:pt x="3287" y="14353"/>
                    <a:pt x="3311" y="14674"/>
                  </a:cubicBezTo>
                  <a:cubicBezTo>
                    <a:pt x="2751" y="15067"/>
                    <a:pt x="2251" y="15543"/>
                    <a:pt x="1656" y="15888"/>
                  </a:cubicBezTo>
                  <a:cubicBezTo>
                    <a:pt x="1574" y="15929"/>
                    <a:pt x="1624" y="16041"/>
                    <a:pt x="1700" y="16041"/>
                  </a:cubicBezTo>
                  <a:cubicBezTo>
                    <a:pt x="1713" y="16041"/>
                    <a:pt x="1726" y="16038"/>
                    <a:pt x="1739" y="16031"/>
                  </a:cubicBezTo>
                  <a:cubicBezTo>
                    <a:pt x="2287" y="15769"/>
                    <a:pt x="2906" y="15424"/>
                    <a:pt x="3335" y="14948"/>
                  </a:cubicBezTo>
                  <a:cubicBezTo>
                    <a:pt x="3346" y="15174"/>
                    <a:pt x="3358" y="15412"/>
                    <a:pt x="3382" y="15650"/>
                  </a:cubicBezTo>
                  <a:cubicBezTo>
                    <a:pt x="3120" y="15829"/>
                    <a:pt x="2882" y="16055"/>
                    <a:pt x="2632" y="16258"/>
                  </a:cubicBezTo>
                  <a:cubicBezTo>
                    <a:pt x="2263" y="16555"/>
                    <a:pt x="1882" y="16853"/>
                    <a:pt x="1501" y="17127"/>
                  </a:cubicBezTo>
                  <a:cubicBezTo>
                    <a:pt x="1501" y="17043"/>
                    <a:pt x="1489" y="16960"/>
                    <a:pt x="1489" y="16877"/>
                  </a:cubicBezTo>
                  <a:cubicBezTo>
                    <a:pt x="1441" y="16222"/>
                    <a:pt x="1406" y="15579"/>
                    <a:pt x="1370" y="14924"/>
                  </a:cubicBezTo>
                  <a:cubicBezTo>
                    <a:pt x="1751" y="14686"/>
                    <a:pt x="2132" y="14448"/>
                    <a:pt x="2513" y="14198"/>
                  </a:cubicBezTo>
                  <a:cubicBezTo>
                    <a:pt x="2751" y="14043"/>
                    <a:pt x="3013" y="13888"/>
                    <a:pt x="3251" y="13710"/>
                  </a:cubicBezTo>
                  <a:close/>
                  <a:moveTo>
                    <a:pt x="3394" y="15900"/>
                  </a:moveTo>
                  <a:cubicBezTo>
                    <a:pt x="3418" y="16222"/>
                    <a:pt x="3442" y="16531"/>
                    <a:pt x="3466" y="16853"/>
                  </a:cubicBezTo>
                  <a:cubicBezTo>
                    <a:pt x="3192" y="17031"/>
                    <a:pt x="2918" y="17258"/>
                    <a:pt x="2656" y="17448"/>
                  </a:cubicBezTo>
                  <a:cubicBezTo>
                    <a:pt x="2299" y="17710"/>
                    <a:pt x="1942" y="17972"/>
                    <a:pt x="1572" y="18210"/>
                  </a:cubicBezTo>
                  <a:cubicBezTo>
                    <a:pt x="1549" y="17901"/>
                    <a:pt x="1537" y="17591"/>
                    <a:pt x="1513" y="17282"/>
                  </a:cubicBezTo>
                  <a:cubicBezTo>
                    <a:pt x="2144" y="16889"/>
                    <a:pt x="2858" y="16448"/>
                    <a:pt x="3394" y="15900"/>
                  </a:cubicBezTo>
                  <a:close/>
                  <a:moveTo>
                    <a:pt x="3489" y="17151"/>
                  </a:moveTo>
                  <a:cubicBezTo>
                    <a:pt x="3513" y="17401"/>
                    <a:pt x="3525" y="17651"/>
                    <a:pt x="3549" y="17889"/>
                  </a:cubicBezTo>
                  <a:cubicBezTo>
                    <a:pt x="3275" y="18044"/>
                    <a:pt x="3037" y="18258"/>
                    <a:pt x="2799" y="18448"/>
                  </a:cubicBezTo>
                  <a:cubicBezTo>
                    <a:pt x="2418" y="18758"/>
                    <a:pt x="2049" y="19091"/>
                    <a:pt x="1680" y="19425"/>
                  </a:cubicBezTo>
                  <a:cubicBezTo>
                    <a:pt x="1613" y="19472"/>
                    <a:pt x="1675" y="19549"/>
                    <a:pt x="1739" y="19549"/>
                  </a:cubicBezTo>
                  <a:cubicBezTo>
                    <a:pt x="1755" y="19549"/>
                    <a:pt x="1772" y="19544"/>
                    <a:pt x="1787" y="19532"/>
                  </a:cubicBezTo>
                  <a:cubicBezTo>
                    <a:pt x="2168" y="19222"/>
                    <a:pt x="2549" y="18925"/>
                    <a:pt x="2942" y="18627"/>
                  </a:cubicBezTo>
                  <a:cubicBezTo>
                    <a:pt x="3144" y="18460"/>
                    <a:pt x="3370" y="18305"/>
                    <a:pt x="3573" y="18127"/>
                  </a:cubicBezTo>
                  <a:cubicBezTo>
                    <a:pt x="3597" y="18484"/>
                    <a:pt x="3620" y="18841"/>
                    <a:pt x="3656" y="19198"/>
                  </a:cubicBezTo>
                  <a:cubicBezTo>
                    <a:pt x="3477" y="19341"/>
                    <a:pt x="3311" y="19484"/>
                    <a:pt x="3156" y="19615"/>
                  </a:cubicBezTo>
                  <a:cubicBezTo>
                    <a:pt x="2751" y="19937"/>
                    <a:pt x="2346" y="20246"/>
                    <a:pt x="1930" y="20532"/>
                  </a:cubicBezTo>
                  <a:cubicBezTo>
                    <a:pt x="1859" y="20583"/>
                    <a:pt x="1900" y="20685"/>
                    <a:pt x="1972" y="20685"/>
                  </a:cubicBezTo>
                  <a:cubicBezTo>
                    <a:pt x="1985" y="20685"/>
                    <a:pt x="1999" y="20682"/>
                    <a:pt x="2013" y="20675"/>
                  </a:cubicBezTo>
                  <a:cubicBezTo>
                    <a:pt x="2454" y="20413"/>
                    <a:pt x="2894" y="20139"/>
                    <a:pt x="3311" y="19829"/>
                  </a:cubicBezTo>
                  <a:cubicBezTo>
                    <a:pt x="3430" y="19734"/>
                    <a:pt x="3561" y="19651"/>
                    <a:pt x="3680" y="19556"/>
                  </a:cubicBezTo>
                  <a:cubicBezTo>
                    <a:pt x="3704" y="19806"/>
                    <a:pt x="3716" y="20056"/>
                    <a:pt x="3739" y="20306"/>
                  </a:cubicBezTo>
                  <a:cubicBezTo>
                    <a:pt x="3513" y="20449"/>
                    <a:pt x="3299" y="20615"/>
                    <a:pt x="3096" y="20782"/>
                  </a:cubicBezTo>
                  <a:cubicBezTo>
                    <a:pt x="2739" y="21056"/>
                    <a:pt x="2382" y="21342"/>
                    <a:pt x="2037" y="21639"/>
                  </a:cubicBezTo>
                  <a:cubicBezTo>
                    <a:pt x="1978" y="21678"/>
                    <a:pt x="2024" y="21758"/>
                    <a:pt x="2082" y="21758"/>
                  </a:cubicBezTo>
                  <a:cubicBezTo>
                    <a:pt x="2095" y="21758"/>
                    <a:pt x="2108" y="21755"/>
                    <a:pt x="2120" y="21746"/>
                  </a:cubicBezTo>
                  <a:cubicBezTo>
                    <a:pt x="2537" y="21473"/>
                    <a:pt x="2954" y="21199"/>
                    <a:pt x="3358" y="20901"/>
                  </a:cubicBezTo>
                  <a:cubicBezTo>
                    <a:pt x="3489" y="20794"/>
                    <a:pt x="3632" y="20699"/>
                    <a:pt x="3763" y="20603"/>
                  </a:cubicBezTo>
                  <a:cubicBezTo>
                    <a:pt x="3775" y="20794"/>
                    <a:pt x="3799" y="20984"/>
                    <a:pt x="3811" y="21187"/>
                  </a:cubicBezTo>
                  <a:cubicBezTo>
                    <a:pt x="3489" y="21401"/>
                    <a:pt x="3192" y="21675"/>
                    <a:pt x="2882" y="21913"/>
                  </a:cubicBezTo>
                  <a:cubicBezTo>
                    <a:pt x="2549" y="22175"/>
                    <a:pt x="2203" y="22425"/>
                    <a:pt x="1858" y="22663"/>
                  </a:cubicBezTo>
                  <a:cubicBezTo>
                    <a:pt x="1763" y="21246"/>
                    <a:pt x="1668" y="19818"/>
                    <a:pt x="1584" y="18401"/>
                  </a:cubicBezTo>
                  <a:cubicBezTo>
                    <a:pt x="1584" y="18401"/>
                    <a:pt x="1596" y="18401"/>
                    <a:pt x="1596" y="18389"/>
                  </a:cubicBezTo>
                  <a:cubicBezTo>
                    <a:pt x="2203" y="18032"/>
                    <a:pt x="2942" y="17651"/>
                    <a:pt x="3489" y="17151"/>
                  </a:cubicBezTo>
                  <a:close/>
                  <a:moveTo>
                    <a:pt x="3835" y="21473"/>
                  </a:moveTo>
                  <a:cubicBezTo>
                    <a:pt x="3858" y="21758"/>
                    <a:pt x="3882" y="22044"/>
                    <a:pt x="3906" y="22330"/>
                  </a:cubicBezTo>
                  <a:cubicBezTo>
                    <a:pt x="3549" y="22556"/>
                    <a:pt x="3239" y="22842"/>
                    <a:pt x="2906" y="23092"/>
                  </a:cubicBezTo>
                  <a:cubicBezTo>
                    <a:pt x="2596" y="23330"/>
                    <a:pt x="2275" y="23544"/>
                    <a:pt x="1942" y="23759"/>
                  </a:cubicBezTo>
                  <a:cubicBezTo>
                    <a:pt x="1918" y="23461"/>
                    <a:pt x="1894" y="23163"/>
                    <a:pt x="1870" y="22866"/>
                  </a:cubicBezTo>
                  <a:cubicBezTo>
                    <a:pt x="2537" y="22473"/>
                    <a:pt x="3299" y="22032"/>
                    <a:pt x="3835" y="21473"/>
                  </a:cubicBezTo>
                  <a:close/>
                  <a:moveTo>
                    <a:pt x="3930" y="22604"/>
                  </a:moveTo>
                  <a:cubicBezTo>
                    <a:pt x="3954" y="22889"/>
                    <a:pt x="3978" y="23187"/>
                    <a:pt x="4001" y="23473"/>
                  </a:cubicBezTo>
                  <a:cubicBezTo>
                    <a:pt x="3656" y="23711"/>
                    <a:pt x="3335" y="23997"/>
                    <a:pt x="3001" y="24235"/>
                  </a:cubicBezTo>
                  <a:cubicBezTo>
                    <a:pt x="2680" y="24473"/>
                    <a:pt x="2346" y="24687"/>
                    <a:pt x="2013" y="24902"/>
                  </a:cubicBezTo>
                  <a:cubicBezTo>
                    <a:pt x="1989" y="24580"/>
                    <a:pt x="1977" y="24270"/>
                    <a:pt x="1953" y="23949"/>
                  </a:cubicBezTo>
                  <a:cubicBezTo>
                    <a:pt x="2632" y="23604"/>
                    <a:pt x="3406" y="23175"/>
                    <a:pt x="3930" y="22604"/>
                  </a:cubicBezTo>
                  <a:close/>
                  <a:moveTo>
                    <a:pt x="4013" y="23723"/>
                  </a:moveTo>
                  <a:cubicBezTo>
                    <a:pt x="4037" y="24032"/>
                    <a:pt x="4073" y="24330"/>
                    <a:pt x="4097" y="24628"/>
                  </a:cubicBezTo>
                  <a:cubicBezTo>
                    <a:pt x="3763" y="24794"/>
                    <a:pt x="3442" y="25032"/>
                    <a:pt x="3156" y="25235"/>
                  </a:cubicBezTo>
                  <a:cubicBezTo>
                    <a:pt x="2787" y="25485"/>
                    <a:pt x="2442" y="25747"/>
                    <a:pt x="2096" y="26021"/>
                  </a:cubicBezTo>
                  <a:cubicBezTo>
                    <a:pt x="2073" y="25711"/>
                    <a:pt x="2049" y="25390"/>
                    <a:pt x="2025" y="25080"/>
                  </a:cubicBezTo>
                  <a:cubicBezTo>
                    <a:pt x="2715" y="24735"/>
                    <a:pt x="3477" y="24306"/>
                    <a:pt x="4013" y="23723"/>
                  </a:cubicBezTo>
                  <a:close/>
                  <a:moveTo>
                    <a:pt x="4120" y="24925"/>
                  </a:moveTo>
                  <a:cubicBezTo>
                    <a:pt x="4132" y="25187"/>
                    <a:pt x="4156" y="25449"/>
                    <a:pt x="4180" y="25711"/>
                  </a:cubicBezTo>
                  <a:cubicBezTo>
                    <a:pt x="3858" y="25914"/>
                    <a:pt x="3561" y="26175"/>
                    <a:pt x="3263" y="26402"/>
                  </a:cubicBezTo>
                  <a:cubicBezTo>
                    <a:pt x="2894" y="26687"/>
                    <a:pt x="2537" y="26973"/>
                    <a:pt x="2180" y="27259"/>
                  </a:cubicBezTo>
                  <a:cubicBezTo>
                    <a:pt x="2168" y="27057"/>
                    <a:pt x="2156" y="26854"/>
                    <a:pt x="2132" y="26652"/>
                  </a:cubicBezTo>
                  <a:cubicBezTo>
                    <a:pt x="2132" y="26521"/>
                    <a:pt x="2120" y="26378"/>
                    <a:pt x="2108" y="26247"/>
                  </a:cubicBezTo>
                  <a:cubicBezTo>
                    <a:pt x="2513" y="25949"/>
                    <a:pt x="2930" y="25675"/>
                    <a:pt x="3358" y="25402"/>
                  </a:cubicBezTo>
                  <a:cubicBezTo>
                    <a:pt x="3597" y="25235"/>
                    <a:pt x="3870" y="25092"/>
                    <a:pt x="4120" y="24925"/>
                  </a:cubicBezTo>
                  <a:close/>
                  <a:moveTo>
                    <a:pt x="4204" y="25985"/>
                  </a:moveTo>
                  <a:cubicBezTo>
                    <a:pt x="4228" y="26271"/>
                    <a:pt x="4251" y="26556"/>
                    <a:pt x="4275" y="26842"/>
                  </a:cubicBezTo>
                  <a:cubicBezTo>
                    <a:pt x="3561" y="27307"/>
                    <a:pt x="2906" y="27842"/>
                    <a:pt x="2227" y="28342"/>
                  </a:cubicBezTo>
                  <a:cubicBezTo>
                    <a:pt x="2215" y="28045"/>
                    <a:pt x="2203" y="27747"/>
                    <a:pt x="2192" y="27449"/>
                  </a:cubicBezTo>
                  <a:cubicBezTo>
                    <a:pt x="2608" y="27152"/>
                    <a:pt x="3037" y="26854"/>
                    <a:pt x="3454" y="26545"/>
                  </a:cubicBezTo>
                  <a:cubicBezTo>
                    <a:pt x="3692" y="26366"/>
                    <a:pt x="3954" y="26187"/>
                    <a:pt x="4204" y="25985"/>
                  </a:cubicBezTo>
                  <a:close/>
                  <a:moveTo>
                    <a:pt x="4287" y="27128"/>
                  </a:moveTo>
                  <a:cubicBezTo>
                    <a:pt x="4311" y="27402"/>
                    <a:pt x="4335" y="27688"/>
                    <a:pt x="4359" y="27973"/>
                  </a:cubicBezTo>
                  <a:cubicBezTo>
                    <a:pt x="4049" y="28152"/>
                    <a:pt x="3775" y="28402"/>
                    <a:pt x="3489" y="28604"/>
                  </a:cubicBezTo>
                  <a:cubicBezTo>
                    <a:pt x="3085" y="28890"/>
                    <a:pt x="2680" y="29200"/>
                    <a:pt x="2287" y="29497"/>
                  </a:cubicBezTo>
                  <a:cubicBezTo>
                    <a:pt x="2263" y="29176"/>
                    <a:pt x="2251" y="28842"/>
                    <a:pt x="2239" y="28521"/>
                  </a:cubicBezTo>
                  <a:cubicBezTo>
                    <a:pt x="2656" y="28235"/>
                    <a:pt x="3085" y="27949"/>
                    <a:pt x="3501" y="27664"/>
                  </a:cubicBezTo>
                  <a:cubicBezTo>
                    <a:pt x="3704" y="27521"/>
                    <a:pt x="3918" y="27378"/>
                    <a:pt x="4120" y="27235"/>
                  </a:cubicBezTo>
                  <a:cubicBezTo>
                    <a:pt x="4168" y="27199"/>
                    <a:pt x="4228" y="27164"/>
                    <a:pt x="4287" y="27128"/>
                  </a:cubicBezTo>
                  <a:close/>
                  <a:moveTo>
                    <a:pt x="19161" y="648"/>
                  </a:moveTo>
                  <a:cubicBezTo>
                    <a:pt x="24120" y="648"/>
                    <a:pt x="29068" y="775"/>
                    <a:pt x="34017" y="934"/>
                  </a:cubicBezTo>
                  <a:cubicBezTo>
                    <a:pt x="33386" y="5447"/>
                    <a:pt x="33600" y="10221"/>
                    <a:pt x="33541" y="14757"/>
                  </a:cubicBezTo>
                  <a:cubicBezTo>
                    <a:pt x="33481" y="19579"/>
                    <a:pt x="33267" y="24485"/>
                    <a:pt x="33576" y="29295"/>
                  </a:cubicBezTo>
                  <a:cubicBezTo>
                    <a:pt x="28802" y="29509"/>
                    <a:pt x="24028" y="29628"/>
                    <a:pt x="19241" y="29712"/>
                  </a:cubicBezTo>
                  <a:cubicBezTo>
                    <a:pt x="14574" y="29795"/>
                    <a:pt x="9823" y="29759"/>
                    <a:pt x="5168" y="30200"/>
                  </a:cubicBezTo>
                  <a:cubicBezTo>
                    <a:pt x="5168" y="30188"/>
                    <a:pt x="5168" y="30188"/>
                    <a:pt x="5168" y="30188"/>
                  </a:cubicBezTo>
                  <a:cubicBezTo>
                    <a:pt x="4632" y="20437"/>
                    <a:pt x="4454" y="10566"/>
                    <a:pt x="3132" y="899"/>
                  </a:cubicBezTo>
                  <a:lnTo>
                    <a:pt x="3132" y="899"/>
                  </a:lnTo>
                  <a:cubicBezTo>
                    <a:pt x="3704" y="933"/>
                    <a:pt x="4280" y="947"/>
                    <a:pt x="4857" y="947"/>
                  </a:cubicBezTo>
                  <a:cubicBezTo>
                    <a:pt x="6860" y="947"/>
                    <a:pt x="8884" y="781"/>
                    <a:pt x="10871" y="744"/>
                  </a:cubicBezTo>
                  <a:cubicBezTo>
                    <a:pt x="13407" y="684"/>
                    <a:pt x="15955" y="649"/>
                    <a:pt x="18503" y="649"/>
                  </a:cubicBezTo>
                  <a:cubicBezTo>
                    <a:pt x="18722" y="648"/>
                    <a:pt x="18942" y="648"/>
                    <a:pt x="19161" y="648"/>
                  </a:cubicBezTo>
                  <a:close/>
                  <a:moveTo>
                    <a:pt x="4382" y="28271"/>
                  </a:moveTo>
                  <a:cubicBezTo>
                    <a:pt x="4406" y="28557"/>
                    <a:pt x="4430" y="28854"/>
                    <a:pt x="4442" y="29140"/>
                  </a:cubicBezTo>
                  <a:cubicBezTo>
                    <a:pt x="3716" y="29593"/>
                    <a:pt x="3037" y="30188"/>
                    <a:pt x="2346" y="30700"/>
                  </a:cubicBezTo>
                  <a:cubicBezTo>
                    <a:pt x="2323" y="30343"/>
                    <a:pt x="2311" y="29997"/>
                    <a:pt x="2287" y="29652"/>
                  </a:cubicBezTo>
                  <a:cubicBezTo>
                    <a:pt x="2727" y="29366"/>
                    <a:pt x="3168" y="29081"/>
                    <a:pt x="3608" y="28783"/>
                  </a:cubicBezTo>
                  <a:cubicBezTo>
                    <a:pt x="3847" y="28616"/>
                    <a:pt x="4132" y="28461"/>
                    <a:pt x="4382" y="28271"/>
                  </a:cubicBezTo>
                  <a:close/>
                  <a:moveTo>
                    <a:pt x="4466" y="29473"/>
                  </a:moveTo>
                  <a:cubicBezTo>
                    <a:pt x="4489" y="29712"/>
                    <a:pt x="4513" y="29950"/>
                    <a:pt x="4525" y="30200"/>
                  </a:cubicBezTo>
                  <a:cubicBezTo>
                    <a:pt x="4192" y="30438"/>
                    <a:pt x="3882" y="30736"/>
                    <a:pt x="3561" y="30986"/>
                  </a:cubicBezTo>
                  <a:cubicBezTo>
                    <a:pt x="3204" y="31259"/>
                    <a:pt x="2835" y="31509"/>
                    <a:pt x="2442" y="31748"/>
                  </a:cubicBezTo>
                  <a:cubicBezTo>
                    <a:pt x="2406" y="31450"/>
                    <a:pt x="2382" y="31152"/>
                    <a:pt x="2358" y="30855"/>
                  </a:cubicBezTo>
                  <a:cubicBezTo>
                    <a:pt x="3049" y="30438"/>
                    <a:pt x="3823" y="29997"/>
                    <a:pt x="4466" y="29473"/>
                  </a:cubicBezTo>
                  <a:close/>
                  <a:moveTo>
                    <a:pt x="32957" y="30105"/>
                  </a:moveTo>
                  <a:lnTo>
                    <a:pt x="32957" y="30105"/>
                  </a:lnTo>
                  <a:cubicBezTo>
                    <a:pt x="32505" y="30462"/>
                    <a:pt x="32064" y="30831"/>
                    <a:pt x="31624" y="31200"/>
                  </a:cubicBezTo>
                  <a:cubicBezTo>
                    <a:pt x="31481" y="31307"/>
                    <a:pt x="31005" y="31593"/>
                    <a:pt x="30731" y="31902"/>
                  </a:cubicBezTo>
                  <a:cubicBezTo>
                    <a:pt x="30540" y="31902"/>
                    <a:pt x="30362" y="31914"/>
                    <a:pt x="30171" y="31914"/>
                  </a:cubicBezTo>
                  <a:cubicBezTo>
                    <a:pt x="30826" y="31402"/>
                    <a:pt x="31421" y="30843"/>
                    <a:pt x="31921" y="30176"/>
                  </a:cubicBezTo>
                  <a:cubicBezTo>
                    <a:pt x="32267" y="30152"/>
                    <a:pt x="32612" y="30128"/>
                    <a:pt x="32957" y="30105"/>
                  </a:cubicBezTo>
                  <a:close/>
                  <a:moveTo>
                    <a:pt x="31791" y="30176"/>
                  </a:moveTo>
                  <a:lnTo>
                    <a:pt x="31791" y="30176"/>
                  </a:lnTo>
                  <a:cubicBezTo>
                    <a:pt x="31100" y="30724"/>
                    <a:pt x="30445" y="31319"/>
                    <a:pt x="29802" y="31926"/>
                  </a:cubicBezTo>
                  <a:cubicBezTo>
                    <a:pt x="29457" y="31938"/>
                    <a:pt x="29112" y="31938"/>
                    <a:pt x="28754" y="31950"/>
                  </a:cubicBezTo>
                  <a:cubicBezTo>
                    <a:pt x="28885" y="31843"/>
                    <a:pt x="29004" y="31724"/>
                    <a:pt x="29124" y="31593"/>
                  </a:cubicBezTo>
                  <a:cubicBezTo>
                    <a:pt x="29540" y="31188"/>
                    <a:pt x="30040" y="30759"/>
                    <a:pt x="30350" y="30247"/>
                  </a:cubicBezTo>
                  <a:cubicBezTo>
                    <a:pt x="30826" y="30235"/>
                    <a:pt x="31314" y="30212"/>
                    <a:pt x="31791" y="30176"/>
                  </a:cubicBezTo>
                  <a:close/>
                  <a:moveTo>
                    <a:pt x="22015" y="30402"/>
                  </a:moveTo>
                  <a:cubicBezTo>
                    <a:pt x="21837" y="30581"/>
                    <a:pt x="21670" y="30783"/>
                    <a:pt x="21504" y="30950"/>
                  </a:cubicBezTo>
                  <a:cubicBezTo>
                    <a:pt x="21170" y="31295"/>
                    <a:pt x="20837" y="31629"/>
                    <a:pt x="20503" y="31974"/>
                  </a:cubicBezTo>
                  <a:cubicBezTo>
                    <a:pt x="20436" y="31970"/>
                    <a:pt x="20370" y="31969"/>
                    <a:pt x="20304" y="31969"/>
                  </a:cubicBezTo>
                  <a:cubicBezTo>
                    <a:pt x="20173" y="31969"/>
                    <a:pt x="20043" y="31974"/>
                    <a:pt x="19908" y="31974"/>
                  </a:cubicBezTo>
                  <a:cubicBezTo>
                    <a:pt x="20051" y="31831"/>
                    <a:pt x="20206" y="31700"/>
                    <a:pt x="20349" y="31569"/>
                  </a:cubicBezTo>
                  <a:cubicBezTo>
                    <a:pt x="20658" y="31283"/>
                    <a:pt x="21063" y="30986"/>
                    <a:pt x="21253" y="30605"/>
                  </a:cubicBezTo>
                  <a:cubicBezTo>
                    <a:pt x="21283" y="30556"/>
                    <a:pt x="21248" y="30515"/>
                    <a:pt x="21202" y="30515"/>
                  </a:cubicBezTo>
                  <a:cubicBezTo>
                    <a:pt x="21192" y="30515"/>
                    <a:pt x="21181" y="30517"/>
                    <a:pt x="21170" y="30521"/>
                  </a:cubicBezTo>
                  <a:cubicBezTo>
                    <a:pt x="20789" y="30700"/>
                    <a:pt x="20480" y="31093"/>
                    <a:pt x="20182" y="31402"/>
                  </a:cubicBezTo>
                  <a:cubicBezTo>
                    <a:pt x="20003" y="31593"/>
                    <a:pt x="19825" y="31783"/>
                    <a:pt x="19634" y="31974"/>
                  </a:cubicBezTo>
                  <a:lnTo>
                    <a:pt x="18444" y="31974"/>
                  </a:lnTo>
                  <a:cubicBezTo>
                    <a:pt x="18670" y="31771"/>
                    <a:pt x="18908" y="31557"/>
                    <a:pt x="19134" y="31355"/>
                  </a:cubicBezTo>
                  <a:cubicBezTo>
                    <a:pt x="19456" y="31069"/>
                    <a:pt x="19837" y="30771"/>
                    <a:pt x="20063" y="30414"/>
                  </a:cubicBezTo>
                  <a:cubicBezTo>
                    <a:pt x="20718" y="30402"/>
                    <a:pt x="21373" y="30402"/>
                    <a:pt x="22015" y="30402"/>
                  </a:cubicBezTo>
                  <a:close/>
                  <a:moveTo>
                    <a:pt x="26028" y="30366"/>
                  </a:moveTo>
                  <a:cubicBezTo>
                    <a:pt x="25337" y="30843"/>
                    <a:pt x="24694" y="31462"/>
                    <a:pt x="24063" y="31974"/>
                  </a:cubicBezTo>
                  <a:lnTo>
                    <a:pt x="20801" y="31974"/>
                  </a:lnTo>
                  <a:cubicBezTo>
                    <a:pt x="21111" y="31700"/>
                    <a:pt x="21408" y="31426"/>
                    <a:pt x="21706" y="31152"/>
                  </a:cubicBezTo>
                  <a:cubicBezTo>
                    <a:pt x="21956" y="30914"/>
                    <a:pt x="22242" y="30664"/>
                    <a:pt x="22480" y="30390"/>
                  </a:cubicBezTo>
                  <a:lnTo>
                    <a:pt x="23194" y="30390"/>
                  </a:lnTo>
                  <a:cubicBezTo>
                    <a:pt x="23087" y="30497"/>
                    <a:pt x="22980" y="30605"/>
                    <a:pt x="22873" y="30712"/>
                  </a:cubicBezTo>
                  <a:cubicBezTo>
                    <a:pt x="22480" y="31081"/>
                    <a:pt x="22051" y="31426"/>
                    <a:pt x="21623" y="31783"/>
                  </a:cubicBezTo>
                  <a:cubicBezTo>
                    <a:pt x="21562" y="31834"/>
                    <a:pt x="21622" y="31936"/>
                    <a:pt x="21700" y="31936"/>
                  </a:cubicBezTo>
                  <a:cubicBezTo>
                    <a:pt x="21713" y="31936"/>
                    <a:pt x="21727" y="31933"/>
                    <a:pt x="21742" y="31926"/>
                  </a:cubicBezTo>
                  <a:cubicBezTo>
                    <a:pt x="22206" y="31652"/>
                    <a:pt x="22623" y="31319"/>
                    <a:pt x="23016" y="30962"/>
                  </a:cubicBezTo>
                  <a:cubicBezTo>
                    <a:pt x="23218" y="30795"/>
                    <a:pt x="23432" y="30593"/>
                    <a:pt x="23623" y="30390"/>
                  </a:cubicBezTo>
                  <a:cubicBezTo>
                    <a:pt x="23968" y="30390"/>
                    <a:pt x="24325" y="30378"/>
                    <a:pt x="24671" y="30378"/>
                  </a:cubicBezTo>
                  <a:cubicBezTo>
                    <a:pt x="24504" y="30533"/>
                    <a:pt x="24337" y="30700"/>
                    <a:pt x="24194" y="30831"/>
                  </a:cubicBezTo>
                  <a:cubicBezTo>
                    <a:pt x="23861" y="31128"/>
                    <a:pt x="23539" y="31426"/>
                    <a:pt x="23218" y="31736"/>
                  </a:cubicBezTo>
                  <a:cubicBezTo>
                    <a:pt x="23143" y="31801"/>
                    <a:pt x="23208" y="31889"/>
                    <a:pt x="23285" y="31889"/>
                  </a:cubicBezTo>
                  <a:cubicBezTo>
                    <a:pt x="23306" y="31889"/>
                    <a:pt x="23329" y="31882"/>
                    <a:pt x="23349" y="31867"/>
                  </a:cubicBezTo>
                  <a:cubicBezTo>
                    <a:pt x="23670" y="31605"/>
                    <a:pt x="24004" y="31343"/>
                    <a:pt x="24325" y="31069"/>
                  </a:cubicBezTo>
                  <a:cubicBezTo>
                    <a:pt x="24480" y="30938"/>
                    <a:pt x="24623" y="30819"/>
                    <a:pt x="24778" y="30688"/>
                  </a:cubicBezTo>
                  <a:cubicBezTo>
                    <a:pt x="24873" y="30605"/>
                    <a:pt x="25040" y="30486"/>
                    <a:pt x="25147" y="30378"/>
                  </a:cubicBezTo>
                  <a:cubicBezTo>
                    <a:pt x="25433" y="30378"/>
                    <a:pt x="25730" y="30366"/>
                    <a:pt x="26028" y="30366"/>
                  </a:cubicBezTo>
                  <a:close/>
                  <a:moveTo>
                    <a:pt x="27445" y="30343"/>
                  </a:moveTo>
                  <a:cubicBezTo>
                    <a:pt x="27242" y="30533"/>
                    <a:pt x="27040" y="30747"/>
                    <a:pt x="26838" y="30938"/>
                  </a:cubicBezTo>
                  <a:cubicBezTo>
                    <a:pt x="26468" y="31283"/>
                    <a:pt x="26111" y="31629"/>
                    <a:pt x="25754" y="31974"/>
                  </a:cubicBezTo>
                  <a:lnTo>
                    <a:pt x="24421" y="31974"/>
                  </a:lnTo>
                  <a:cubicBezTo>
                    <a:pt x="25147" y="31474"/>
                    <a:pt x="25968" y="30974"/>
                    <a:pt x="26599" y="30355"/>
                  </a:cubicBezTo>
                  <a:cubicBezTo>
                    <a:pt x="26885" y="30355"/>
                    <a:pt x="27171" y="30343"/>
                    <a:pt x="27445" y="30343"/>
                  </a:cubicBezTo>
                  <a:close/>
                  <a:moveTo>
                    <a:pt x="28469" y="30319"/>
                  </a:moveTo>
                  <a:cubicBezTo>
                    <a:pt x="27873" y="30795"/>
                    <a:pt x="27326" y="31390"/>
                    <a:pt x="26814" y="31902"/>
                  </a:cubicBezTo>
                  <a:cubicBezTo>
                    <a:pt x="26790" y="31926"/>
                    <a:pt x="26790" y="31950"/>
                    <a:pt x="26790" y="31974"/>
                  </a:cubicBezTo>
                  <a:lnTo>
                    <a:pt x="26028" y="31974"/>
                  </a:lnTo>
                  <a:cubicBezTo>
                    <a:pt x="26361" y="31688"/>
                    <a:pt x="26695" y="31414"/>
                    <a:pt x="27028" y="31117"/>
                  </a:cubicBezTo>
                  <a:cubicBezTo>
                    <a:pt x="27314" y="30867"/>
                    <a:pt x="27659" y="30628"/>
                    <a:pt x="27933" y="30331"/>
                  </a:cubicBezTo>
                  <a:cubicBezTo>
                    <a:pt x="28111" y="30331"/>
                    <a:pt x="28290" y="30319"/>
                    <a:pt x="28469" y="30319"/>
                  </a:cubicBezTo>
                  <a:close/>
                  <a:moveTo>
                    <a:pt x="30124" y="30259"/>
                  </a:moveTo>
                  <a:lnTo>
                    <a:pt x="30124" y="30259"/>
                  </a:lnTo>
                  <a:cubicBezTo>
                    <a:pt x="29790" y="30521"/>
                    <a:pt x="29493" y="30855"/>
                    <a:pt x="29207" y="31152"/>
                  </a:cubicBezTo>
                  <a:cubicBezTo>
                    <a:pt x="28945" y="31414"/>
                    <a:pt x="28695" y="31736"/>
                    <a:pt x="28385" y="31950"/>
                  </a:cubicBezTo>
                  <a:cubicBezTo>
                    <a:pt x="27933" y="31962"/>
                    <a:pt x="27469" y="31962"/>
                    <a:pt x="27004" y="31974"/>
                  </a:cubicBezTo>
                  <a:cubicBezTo>
                    <a:pt x="27635" y="31414"/>
                    <a:pt x="28350" y="30902"/>
                    <a:pt x="28957" y="30307"/>
                  </a:cubicBezTo>
                  <a:cubicBezTo>
                    <a:pt x="29338" y="30295"/>
                    <a:pt x="29731" y="30283"/>
                    <a:pt x="30124" y="30259"/>
                  </a:cubicBezTo>
                  <a:close/>
                  <a:moveTo>
                    <a:pt x="2954" y="31640"/>
                  </a:moveTo>
                  <a:cubicBezTo>
                    <a:pt x="2787" y="31759"/>
                    <a:pt x="2632" y="31879"/>
                    <a:pt x="2465" y="31986"/>
                  </a:cubicBezTo>
                  <a:cubicBezTo>
                    <a:pt x="2465" y="31950"/>
                    <a:pt x="2465" y="31926"/>
                    <a:pt x="2454" y="31890"/>
                  </a:cubicBezTo>
                  <a:cubicBezTo>
                    <a:pt x="2620" y="31819"/>
                    <a:pt x="2787" y="31736"/>
                    <a:pt x="2954" y="31640"/>
                  </a:cubicBezTo>
                  <a:close/>
                  <a:moveTo>
                    <a:pt x="19741" y="30414"/>
                  </a:moveTo>
                  <a:cubicBezTo>
                    <a:pt x="19444" y="30628"/>
                    <a:pt x="19194" y="30926"/>
                    <a:pt x="18944" y="31164"/>
                  </a:cubicBezTo>
                  <a:cubicBezTo>
                    <a:pt x="18682" y="31426"/>
                    <a:pt x="18420" y="31700"/>
                    <a:pt x="18158" y="31974"/>
                  </a:cubicBezTo>
                  <a:cubicBezTo>
                    <a:pt x="17753" y="31974"/>
                    <a:pt x="17348" y="31974"/>
                    <a:pt x="16943" y="31986"/>
                  </a:cubicBezTo>
                  <a:lnTo>
                    <a:pt x="16824" y="31986"/>
                  </a:lnTo>
                  <a:cubicBezTo>
                    <a:pt x="17158" y="31712"/>
                    <a:pt x="17491" y="31438"/>
                    <a:pt x="17813" y="31164"/>
                  </a:cubicBezTo>
                  <a:cubicBezTo>
                    <a:pt x="18075" y="30938"/>
                    <a:pt x="18372" y="30700"/>
                    <a:pt x="18598" y="30426"/>
                  </a:cubicBezTo>
                  <a:cubicBezTo>
                    <a:pt x="18813" y="30426"/>
                    <a:pt x="19027" y="30426"/>
                    <a:pt x="19229" y="30414"/>
                  </a:cubicBezTo>
                  <a:close/>
                  <a:moveTo>
                    <a:pt x="13598" y="30569"/>
                  </a:moveTo>
                  <a:cubicBezTo>
                    <a:pt x="13324" y="30795"/>
                    <a:pt x="13062" y="31057"/>
                    <a:pt x="12800" y="31295"/>
                  </a:cubicBezTo>
                  <a:cubicBezTo>
                    <a:pt x="12550" y="31533"/>
                    <a:pt x="12312" y="31759"/>
                    <a:pt x="12062" y="31998"/>
                  </a:cubicBezTo>
                  <a:lnTo>
                    <a:pt x="11074" y="31998"/>
                  </a:lnTo>
                  <a:cubicBezTo>
                    <a:pt x="11657" y="31569"/>
                    <a:pt x="12240" y="31128"/>
                    <a:pt x="12705" y="30593"/>
                  </a:cubicBezTo>
                  <a:cubicBezTo>
                    <a:pt x="13002" y="30581"/>
                    <a:pt x="13300" y="30581"/>
                    <a:pt x="13598" y="30569"/>
                  </a:cubicBezTo>
                  <a:close/>
                  <a:moveTo>
                    <a:pt x="15241" y="30509"/>
                  </a:moveTo>
                  <a:lnTo>
                    <a:pt x="15241" y="30509"/>
                  </a:lnTo>
                  <a:cubicBezTo>
                    <a:pt x="14979" y="30712"/>
                    <a:pt x="14729" y="30962"/>
                    <a:pt x="14491" y="31176"/>
                  </a:cubicBezTo>
                  <a:cubicBezTo>
                    <a:pt x="14193" y="31450"/>
                    <a:pt x="13907" y="31724"/>
                    <a:pt x="13610" y="31998"/>
                  </a:cubicBezTo>
                  <a:lnTo>
                    <a:pt x="12371" y="31998"/>
                  </a:lnTo>
                  <a:cubicBezTo>
                    <a:pt x="12574" y="31819"/>
                    <a:pt x="12776" y="31652"/>
                    <a:pt x="12967" y="31474"/>
                  </a:cubicBezTo>
                  <a:cubicBezTo>
                    <a:pt x="13300" y="31176"/>
                    <a:pt x="13645" y="30890"/>
                    <a:pt x="13931" y="30557"/>
                  </a:cubicBezTo>
                  <a:cubicBezTo>
                    <a:pt x="14372" y="30545"/>
                    <a:pt x="14800" y="30533"/>
                    <a:pt x="15241" y="30509"/>
                  </a:cubicBezTo>
                  <a:close/>
                  <a:moveTo>
                    <a:pt x="16360" y="30486"/>
                  </a:moveTo>
                  <a:cubicBezTo>
                    <a:pt x="16158" y="30652"/>
                    <a:pt x="15967" y="30843"/>
                    <a:pt x="15789" y="31009"/>
                  </a:cubicBezTo>
                  <a:cubicBezTo>
                    <a:pt x="15455" y="31319"/>
                    <a:pt x="15146" y="31652"/>
                    <a:pt x="14836" y="31998"/>
                  </a:cubicBezTo>
                  <a:lnTo>
                    <a:pt x="13955" y="31998"/>
                  </a:lnTo>
                  <a:cubicBezTo>
                    <a:pt x="14205" y="31795"/>
                    <a:pt x="14443" y="31581"/>
                    <a:pt x="14681" y="31367"/>
                  </a:cubicBezTo>
                  <a:cubicBezTo>
                    <a:pt x="14991" y="31105"/>
                    <a:pt x="15336" y="30831"/>
                    <a:pt x="15574" y="30509"/>
                  </a:cubicBezTo>
                  <a:cubicBezTo>
                    <a:pt x="15836" y="30497"/>
                    <a:pt x="16098" y="30486"/>
                    <a:pt x="16360" y="30486"/>
                  </a:cubicBezTo>
                  <a:close/>
                  <a:moveTo>
                    <a:pt x="18205" y="30438"/>
                  </a:moveTo>
                  <a:cubicBezTo>
                    <a:pt x="18003" y="30605"/>
                    <a:pt x="17801" y="30795"/>
                    <a:pt x="17610" y="30962"/>
                  </a:cubicBezTo>
                  <a:cubicBezTo>
                    <a:pt x="17253" y="31283"/>
                    <a:pt x="16908" y="31605"/>
                    <a:pt x="16562" y="31938"/>
                  </a:cubicBezTo>
                  <a:cubicBezTo>
                    <a:pt x="16551" y="31950"/>
                    <a:pt x="16539" y="31974"/>
                    <a:pt x="16539" y="31986"/>
                  </a:cubicBezTo>
                  <a:cubicBezTo>
                    <a:pt x="16074" y="31986"/>
                    <a:pt x="15610" y="31998"/>
                    <a:pt x="15146" y="31998"/>
                  </a:cubicBezTo>
                  <a:cubicBezTo>
                    <a:pt x="15396" y="31748"/>
                    <a:pt x="15646" y="31498"/>
                    <a:pt x="15908" y="31259"/>
                  </a:cubicBezTo>
                  <a:cubicBezTo>
                    <a:pt x="16193" y="30997"/>
                    <a:pt x="16515" y="30747"/>
                    <a:pt x="16789" y="30474"/>
                  </a:cubicBezTo>
                  <a:cubicBezTo>
                    <a:pt x="17265" y="30462"/>
                    <a:pt x="17741" y="30450"/>
                    <a:pt x="18205" y="30438"/>
                  </a:cubicBezTo>
                  <a:close/>
                  <a:moveTo>
                    <a:pt x="12479" y="30605"/>
                  </a:moveTo>
                  <a:lnTo>
                    <a:pt x="12479" y="30605"/>
                  </a:lnTo>
                  <a:cubicBezTo>
                    <a:pt x="11824" y="30986"/>
                    <a:pt x="11228" y="31498"/>
                    <a:pt x="10657" y="31998"/>
                  </a:cubicBezTo>
                  <a:cubicBezTo>
                    <a:pt x="10228" y="31998"/>
                    <a:pt x="9800" y="32010"/>
                    <a:pt x="9359" y="32010"/>
                  </a:cubicBezTo>
                  <a:cubicBezTo>
                    <a:pt x="9657" y="31759"/>
                    <a:pt x="9966" y="31509"/>
                    <a:pt x="10276" y="31283"/>
                  </a:cubicBezTo>
                  <a:cubicBezTo>
                    <a:pt x="10585" y="31057"/>
                    <a:pt x="10907" y="30855"/>
                    <a:pt x="11217" y="30628"/>
                  </a:cubicBezTo>
                  <a:cubicBezTo>
                    <a:pt x="11633" y="30616"/>
                    <a:pt x="12062" y="30616"/>
                    <a:pt x="12479" y="30605"/>
                  </a:cubicBezTo>
                  <a:close/>
                  <a:moveTo>
                    <a:pt x="10740" y="30640"/>
                  </a:moveTo>
                  <a:lnTo>
                    <a:pt x="10740" y="30640"/>
                  </a:lnTo>
                  <a:cubicBezTo>
                    <a:pt x="10133" y="31009"/>
                    <a:pt x="9562" y="31521"/>
                    <a:pt x="9061" y="32010"/>
                  </a:cubicBezTo>
                  <a:cubicBezTo>
                    <a:pt x="8800" y="32021"/>
                    <a:pt x="8538" y="32021"/>
                    <a:pt x="8276" y="32021"/>
                  </a:cubicBezTo>
                  <a:cubicBezTo>
                    <a:pt x="8835" y="31640"/>
                    <a:pt x="9419" y="31271"/>
                    <a:pt x="9907" y="30807"/>
                  </a:cubicBezTo>
                  <a:cubicBezTo>
                    <a:pt x="9938" y="30786"/>
                    <a:pt x="9915" y="30719"/>
                    <a:pt x="9876" y="30719"/>
                  </a:cubicBezTo>
                  <a:cubicBezTo>
                    <a:pt x="9871" y="30719"/>
                    <a:pt x="9865" y="30721"/>
                    <a:pt x="9859" y="30724"/>
                  </a:cubicBezTo>
                  <a:cubicBezTo>
                    <a:pt x="9145" y="31009"/>
                    <a:pt x="8490" y="31521"/>
                    <a:pt x="7883" y="32033"/>
                  </a:cubicBezTo>
                  <a:cubicBezTo>
                    <a:pt x="7526" y="32045"/>
                    <a:pt x="7168" y="32045"/>
                    <a:pt x="6823" y="32057"/>
                  </a:cubicBezTo>
                  <a:cubicBezTo>
                    <a:pt x="7049" y="31867"/>
                    <a:pt x="7276" y="31676"/>
                    <a:pt x="7502" y="31498"/>
                  </a:cubicBezTo>
                  <a:cubicBezTo>
                    <a:pt x="7859" y="31212"/>
                    <a:pt x="8264" y="30962"/>
                    <a:pt x="8609" y="30664"/>
                  </a:cubicBezTo>
                  <a:cubicBezTo>
                    <a:pt x="9312" y="30664"/>
                    <a:pt x="10026" y="30652"/>
                    <a:pt x="10740" y="30640"/>
                  </a:cubicBezTo>
                  <a:close/>
                  <a:moveTo>
                    <a:pt x="8216" y="30664"/>
                  </a:moveTo>
                  <a:cubicBezTo>
                    <a:pt x="7966" y="30843"/>
                    <a:pt x="7728" y="31045"/>
                    <a:pt x="7502" y="31224"/>
                  </a:cubicBezTo>
                  <a:cubicBezTo>
                    <a:pt x="7168" y="31486"/>
                    <a:pt x="6847" y="31771"/>
                    <a:pt x="6537" y="32069"/>
                  </a:cubicBezTo>
                  <a:cubicBezTo>
                    <a:pt x="6323" y="32081"/>
                    <a:pt x="6097" y="32093"/>
                    <a:pt x="5883" y="32093"/>
                  </a:cubicBezTo>
                  <a:cubicBezTo>
                    <a:pt x="6049" y="31950"/>
                    <a:pt x="6216" y="31807"/>
                    <a:pt x="6383" y="31676"/>
                  </a:cubicBezTo>
                  <a:cubicBezTo>
                    <a:pt x="6764" y="31355"/>
                    <a:pt x="7240" y="31093"/>
                    <a:pt x="7561" y="30712"/>
                  </a:cubicBezTo>
                  <a:cubicBezTo>
                    <a:pt x="7561" y="30700"/>
                    <a:pt x="7573" y="30676"/>
                    <a:pt x="7561" y="30664"/>
                  </a:cubicBezTo>
                  <a:close/>
                  <a:moveTo>
                    <a:pt x="6394" y="30640"/>
                  </a:moveTo>
                  <a:cubicBezTo>
                    <a:pt x="6728" y="30652"/>
                    <a:pt x="7061" y="30652"/>
                    <a:pt x="7407" y="30664"/>
                  </a:cubicBezTo>
                  <a:cubicBezTo>
                    <a:pt x="7014" y="30843"/>
                    <a:pt x="6692" y="31152"/>
                    <a:pt x="6371" y="31426"/>
                  </a:cubicBezTo>
                  <a:cubicBezTo>
                    <a:pt x="6121" y="31640"/>
                    <a:pt x="5883" y="31879"/>
                    <a:pt x="5644" y="32105"/>
                  </a:cubicBezTo>
                  <a:cubicBezTo>
                    <a:pt x="5323" y="32129"/>
                    <a:pt x="5013" y="32129"/>
                    <a:pt x="4692" y="32152"/>
                  </a:cubicBezTo>
                  <a:cubicBezTo>
                    <a:pt x="4930" y="31926"/>
                    <a:pt x="5168" y="31700"/>
                    <a:pt x="5406" y="31474"/>
                  </a:cubicBezTo>
                  <a:cubicBezTo>
                    <a:pt x="5728" y="31200"/>
                    <a:pt x="6085" y="30938"/>
                    <a:pt x="6394" y="30640"/>
                  </a:cubicBezTo>
                  <a:close/>
                  <a:moveTo>
                    <a:pt x="5085" y="30605"/>
                  </a:moveTo>
                  <a:cubicBezTo>
                    <a:pt x="5382" y="30616"/>
                    <a:pt x="5692" y="30616"/>
                    <a:pt x="5990" y="30628"/>
                  </a:cubicBezTo>
                  <a:cubicBezTo>
                    <a:pt x="5406" y="31045"/>
                    <a:pt x="4870" y="31629"/>
                    <a:pt x="4406" y="32176"/>
                  </a:cubicBezTo>
                  <a:cubicBezTo>
                    <a:pt x="3918" y="32200"/>
                    <a:pt x="3430" y="32236"/>
                    <a:pt x="2942" y="32271"/>
                  </a:cubicBezTo>
                  <a:cubicBezTo>
                    <a:pt x="3251" y="32021"/>
                    <a:pt x="3549" y="31771"/>
                    <a:pt x="3858" y="31521"/>
                  </a:cubicBezTo>
                  <a:cubicBezTo>
                    <a:pt x="4180" y="31259"/>
                    <a:pt x="4609" y="30997"/>
                    <a:pt x="4906" y="30664"/>
                  </a:cubicBezTo>
                  <a:cubicBezTo>
                    <a:pt x="4978" y="30664"/>
                    <a:pt x="5037" y="30640"/>
                    <a:pt x="5085" y="30605"/>
                  </a:cubicBezTo>
                  <a:close/>
                  <a:moveTo>
                    <a:pt x="21766" y="1"/>
                  </a:moveTo>
                  <a:cubicBezTo>
                    <a:pt x="20575" y="1"/>
                    <a:pt x="19384" y="7"/>
                    <a:pt x="18194" y="17"/>
                  </a:cubicBezTo>
                  <a:cubicBezTo>
                    <a:pt x="15550" y="41"/>
                    <a:pt x="12907" y="101"/>
                    <a:pt x="10252" y="196"/>
                  </a:cubicBezTo>
                  <a:cubicBezTo>
                    <a:pt x="7859" y="279"/>
                    <a:pt x="5359" y="244"/>
                    <a:pt x="2989" y="637"/>
                  </a:cubicBezTo>
                  <a:cubicBezTo>
                    <a:pt x="2965" y="637"/>
                    <a:pt x="2954" y="637"/>
                    <a:pt x="2942" y="649"/>
                  </a:cubicBezTo>
                  <a:lnTo>
                    <a:pt x="2894" y="649"/>
                  </a:lnTo>
                  <a:cubicBezTo>
                    <a:pt x="2858" y="660"/>
                    <a:pt x="2835" y="684"/>
                    <a:pt x="2823" y="708"/>
                  </a:cubicBezTo>
                  <a:cubicBezTo>
                    <a:pt x="2334" y="863"/>
                    <a:pt x="1894" y="1149"/>
                    <a:pt x="1489" y="1446"/>
                  </a:cubicBezTo>
                  <a:cubicBezTo>
                    <a:pt x="1084" y="1744"/>
                    <a:pt x="549" y="2065"/>
                    <a:pt x="263" y="2494"/>
                  </a:cubicBezTo>
                  <a:cubicBezTo>
                    <a:pt x="227" y="2506"/>
                    <a:pt x="203" y="2530"/>
                    <a:pt x="203" y="2577"/>
                  </a:cubicBezTo>
                  <a:cubicBezTo>
                    <a:pt x="203" y="2589"/>
                    <a:pt x="203" y="2601"/>
                    <a:pt x="203" y="2601"/>
                  </a:cubicBezTo>
                  <a:cubicBezTo>
                    <a:pt x="168" y="2661"/>
                    <a:pt x="168" y="2708"/>
                    <a:pt x="179" y="2756"/>
                  </a:cubicBezTo>
                  <a:cubicBezTo>
                    <a:pt x="1" y="4292"/>
                    <a:pt x="144" y="5887"/>
                    <a:pt x="203" y="7423"/>
                  </a:cubicBezTo>
                  <a:cubicBezTo>
                    <a:pt x="334" y="10638"/>
                    <a:pt x="584" y="13841"/>
                    <a:pt x="810" y="17043"/>
                  </a:cubicBezTo>
                  <a:cubicBezTo>
                    <a:pt x="1144" y="22115"/>
                    <a:pt x="1334" y="27247"/>
                    <a:pt x="2144" y="32271"/>
                  </a:cubicBezTo>
                  <a:cubicBezTo>
                    <a:pt x="2120" y="32319"/>
                    <a:pt x="2108" y="32379"/>
                    <a:pt x="2132" y="32438"/>
                  </a:cubicBezTo>
                  <a:cubicBezTo>
                    <a:pt x="2144" y="32462"/>
                    <a:pt x="2144" y="32474"/>
                    <a:pt x="2156" y="32498"/>
                  </a:cubicBezTo>
                  <a:cubicBezTo>
                    <a:pt x="2168" y="32510"/>
                    <a:pt x="2168" y="32510"/>
                    <a:pt x="2180" y="32521"/>
                  </a:cubicBezTo>
                  <a:cubicBezTo>
                    <a:pt x="2197" y="32608"/>
                    <a:pt x="2251" y="32644"/>
                    <a:pt x="2316" y="32644"/>
                  </a:cubicBezTo>
                  <a:cubicBezTo>
                    <a:pt x="2341" y="32644"/>
                    <a:pt x="2368" y="32639"/>
                    <a:pt x="2394" y="32629"/>
                  </a:cubicBezTo>
                  <a:cubicBezTo>
                    <a:pt x="2407" y="32632"/>
                    <a:pt x="2420" y="32633"/>
                    <a:pt x="2434" y="32633"/>
                  </a:cubicBezTo>
                  <a:cubicBezTo>
                    <a:pt x="2472" y="32633"/>
                    <a:pt x="2511" y="32622"/>
                    <a:pt x="2537" y="32605"/>
                  </a:cubicBezTo>
                  <a:cubicBezTo>
                    <a:pt x="2561" y="32581"/>
                    <a:pt x="2584" y="32569"/>
                    <a:pt x="2608" y="32545"/>
                  </a:cubicBezTo>
                  <a:cubicBezTo>
                    <a:pt x="4360" y="32745"/>
                    <a:pt x="6141" y="32809"/>
                    <a:pt x="7929" y="32809"/>
                  </a:cubicBezTo>
                  <a:cubicBezTo>
                    <a:pt x="10942" y="32809"/>
                    <a:pt x="13978" y="32627"/>
                    <a:pt x="16943" y="32605"/>
                  </a:cubicBezTo>
                  <a:cubicBezTo>
                    <a:pt x="17272" y="32604"/>
                    <a:pt x="17600" y="32604"/>
                    <a:pt x="17929" y="32604"/>
                  </a:cubicBezTo>
                  <a:cubicBezTo>
                    <a:pt x="19794" y="32604"/>
                    <a:pt x="21660" y="32615"/>
                    <a:pt x="23524" y="32615"/>
                  </a:cubicBezTo>
                  <a:cubicBezTo>
                    <a:pt x="25901" y="32615"/>
                    <a:pt x="28276" y="32596"/>
                    <a:pt x="30648" y="32510"/>
                  </a:cubicBezTo>
                  <a:cubicBezTo>
                    <a:pt x="30721" y="32576"/>
                    <a:pt x="30799" y="32610"/>
                    <a:pt x="30887" y="32610"/>
                  </a:cubicBezTo>
                  <a:cubicBezTo>
                    <a:pt x="30941" y="32610"/>
                    <a:pt x="31000" y="32597"/>
                    <a:pt x="31064" y="32569"/>
                  </a:cubicBezTo>
                  <a:cubicBezTo>
                    <a:pt x="31719" y="32295"/>
                    <a:pt x="32302" y="31640"/>
                    <a:pt x="32838" y="31176"/>
                  </a:cubicBezTo>
                  <a:cubicBezTo>
                    <a:pt x="33326" y="30736"/>
                    <a:pt x="33946" y="30331"/>
                    <a:pt x="34196" y="29700"/>
                  </a:cubicBezTo>
                  <a:cubicBezTo>
                    <a:pt x="34219" y="29628"/>
                    <a:pt x="34207" y="29557"/>
                    <a:pt x="34160" y="29509"/>
                  </a:cubicBezTo>
                  <a:cubicBezTo>
                    <a:pt x="34446" y="24723"/>
                    <a:pt x="34267" y="19865"/>
                    <a:pt x="34315" y="15067"/>
                  </a:cubicBezTo>
                  <a:cubicBezTo>
                    <a:pt x="34374" y="10352"/>
                    <a:pt x="34803" y="5459"/>
                    <a:pt x="34374" y="756"/>
                  </a:cubicBezTo>
                  <a:cubicBezTo>
                    <a:pt x="34469" y="565"/>
                    <a:pt x="34374" y="268"/>
                    <a:pt x="34077" y="256"/>
                  </a:cubicBezTo>
                  <a:cubicBezTo>
                    <a:pt x="29978" y="71"/>
                    <a:pt x="25873" y="1"/>
                    <a:pt x="21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sp>
        <p:nvSpPr>
          <p:cNvPr id="31" name="Google Shape;399;p20">
            <a:extLst>
              <a:ext uri="{FF2B5EF4-FFF2-40B4-BE49-F238E27FC236}">
                <a16:creationId xmlns:a16="http://schemas.microsoft.com/office/drawing/2014/main" id="{3039852F-A609-46A2-BFAF-5F79DCC79CB4}"/>
              </a:ext>
            </a:extLst>
          </p:cNvPr>
          <p:cNvSpPr/>
          <p:nvPr/>
        </p:nvSpPr>
        <p:spPr>
          <a:xfrm rot="16200000" flipH="1" flipV="1">
            <a:off x="3096617" y="2204552"/>
            <a:ext cx="690778" cy="648553"/>
          </a:xfrm>
          <a:custGeom>
            <a:avLst/>
            <a:gdLst/>
            <a:ahLst/>
            <a:cxnLst/>
            <a:rect l="l" t="t" r="r" b="b"/>
            <a:pathLst>
              <a:path w="15298" h="7576" extrusionOk="0">
                <a:moveTo>
                  <a:pt x="4811" y="457"/>
                </a:moveTo>
                <a:cubicBezTo>
                  <a:pt x="4811" y="815"/>
                  <a:pt x="4834" y="1172"/>
                  <a:pt x="4858" y="1529"/>
                </a:cubicBezTo>
                <a:cubicBezTo>
                  <a:pt x="4870" y="1874"/>
                  <a:pt x="4858" y="2243"/>
                  <a:pt x="5001" y="2565"/>
                </a:cubicBezTo>
                <a:cubicBezTo>
                  <a:pt x="4977" y="2660"/>
                  <a:pt x="5037" y="2779"/>
                  <a:pt x="5156" y="2779"/>
                </a:cubicBezTo>
                <a:cubicBezTo>
                  <a:pt x="5555" y="2815"/>
                  <a:pt x="5957" y="2831"/>
                  <a:pt x="6361" y="2831"/>
                </a:cubicBezTo>
                <a:cubicBezTo>
                  <a:pt x="9057" y="2831"/>
                  <a:pt x="11852" y="2116"/>
                  <a:pt x="14502" y="1743"/>
                </a:cubicBezTo>
                <a:cubicBezTo>
                  <a:pt x="14550" y="3136"/>
                  <a:pt x="14562" y="4541"/>
                  <a:pt x="14621" y="5934"/>
                </a:cubicBezTo>
                <a:cubicBezTo>
                  <a:pt x="12099" y="5526"/>
                  <a:pt x="9276" y="4783"/>
                  <a:pt x="6655" y="4783"/>
                </a:cubicBezTo>
                <a:cubicBezTo>
                  <a:pt x="6147" y="4783"/>
                  <a:pt x="5646" y="4811"/>
                  <a:pt x="5156" y="4875"/>
                </a:cubicBezTo>
                <a:cubicBezTo>
                  <a:pt x="5132" y="4875"/>
                  <a:pt x="5108" y="4887"/>
                  <a:pt x="5096" y="4887"/>
                </a:cubicBezTo>
                <a:cubicBezTo>
                  <a:pt x="5061" y="4898"/>
                  <a:pt x="5037" y="4910"/>
                  <a:pt x="5025" y="4946"/>
                </a:cubicBezTo>
                <a:cubicBezTo>
                  <a:pt x="5025" y="4946"/>
                  <a:pt x="5025" y="4958"/>
                  <a:pt x="5025" y="4958"/>
                </a:cubicBezTo>
                <a:cubicBezTo>
                  <a:pt x="5013" y="4970"/>
                  <a:pt x="5013" y="4982"/>
                  <a:pt x="5001" y="4994"/>
                </a:cubicBezTo>
                <a:cubicBezTo>
                  <a:pt x="4858" y="5315"/>
                  <a:pt x="4870" y="5696"/>
                  <a:pt x="4858" y="6041"/>
                </a:cubicBezTo>
                <a:cubicBezTo>
                  <a:pt x="4834" y="6399"/>
                  <a:pt x="4811" y="6756"/>
                  <a:pt x="4811" y="7113"/>
                </a:cubicBezTo>
                <a:cubicBezTo>
                  <a:pt x="3453" y="5958"/>
                  <a:pt x="1989" y="4875"/>
                  <a:pt x="572" y="3791"/>
                </a:cubicBezTo>
                <a:cubicBezTo>
                  <a:pt x="1989" y="2696"/>
                  <a:pt x="3453" y="1624"/>
                  <a:pt x="4811" y="457"/>
                </a:cubicBezTo>
                <a:close/>
                <a:moveTo>
                  <a:pt x="5042" y="0"/>
                </a:moveTo>
                <a:cubicBezTo>
                  <a:pt x="5032" y="0"/>
                  <a:pt x="5022" y="2"/>
                  <a:pt x="5013" y="5"/>
                </a:cubicBezTo>
                <a:cubicBezTo>
                  <a:pt x="3203" y="743"/>
                  <a:pt x="1655" y="2327"/>
                  <a:pt x="119" y="3505"/>
                </a:cubicBezTo>
                <a:cubicBezTo>
                  <a:pt x="24" y="3577"/>
                  <a:pt x="0" y="3684"/>
                  <a:pt x="24" y="3791"/>
                </a:cubicBezTo>
                <a:cubicBezTo>
                  <a:pt x="0" y="3886"/>
                  <a:pt x="24" y="3994"/>
                  <a:pt x="119" y="4077"/>
                </a:cubicBezTo>
                <a:cubicBezTo>
                  <a:pt x="1655" y="5256"/>
                  <a:pt x="3203" y="6839"/>
                  <a:pt x="5013" y="7565"/>
                </a:cubicBezTo>
                <a:cubicBezTo>
                  <a:pt x="5023" y="7572"/>
                  <a:pt x="5034" y="7575"/>
                  <a:pt x="5044" y="7575"/>
                </a:cubicBezTo>
                <a:cubicBezTo>
                  <a:pt x="5070" y="7575"/>
                  <a:pt x="5095" y="7559"/>
                  <a:pt x="5120" y="7542"/>
                </a:cubicBezTo>
                <a:lnTo>
                  <a:pt x="5144" y="7542"/>
                </a:lnTo>
                <a:cubicBezTo>
                  <a:pt x="5227" y="7530"/>
                  <a:pt x="5311" y="7435"/>
                  <a:pt x="5322" y="7351"/>
                </a:cubicBezTo>
                <a:cubicBezTo>
                  <a:pt x="5394" y="6946"/>
                  <a:pt x="5394" y="6542"/>
                  <a:pt x="5382" y="6125"/>
                </a:cubicBezTo>
                <a:cubicBezTo>
                  <a:pt x="5382" y="5839"/>
                  <a:pt x="5406" y="5530"/>
                  <a:pt x="5346" y="5244"/>
                </a:cubicBezTo>
                <a:lnTo>
                  <a:pt x="5346" y="5244"/>
                </a:lnTo>
                <a:cubicBezTo>
                  <a:pt x="6930" y="5637"/>
                  <a:pt x="8621" y="5708"/>
                  <a:pt x="10240" y="5958"/>
                </a:cubicBezTo>
                <a:cubicBezTo>
                  <a:pt x="11776" y="6184"/>
                  <a:pt x="13300" y="6434"/>
                  <a:pt x="14836" y="6625"/>
                </a:cubicBezTo>
                <a:lnTo>
                  <a:pt x="14859" y="6625"/>
                </a:lnTo>
                <a:cubicBezTo>
                  <a:pt x="14896" y="6636"/>
                  <a:pt x="14934" y="6642"/>
                  <a:pt x="14973" y="6642"/>
                </a:cubicBezTo>
                <a:cubicBezTo>
                  <a:pt x="15136" y="6642"/>
                  <a:pt x="15298" y="6539"/>
                  <a:pt x="15288" y="6327"/>
                </a:cubicBezTo>
                <a:cubicBezTo>
                  <a:pt x="15240" y="4672"/>
                  <a:pt x="15240" y="3017"/>
                  <a:pt x="15181" y="1362"/>
                </a:cubicBezTo>
                <a:cubicBezTo>
                  <a:pt x="15170" y="1205"/>
                  <a:pt x="15041" y="1015"/>
                  <a:pt x="14866" y="1015"/>
                </a:cubicBezTo>
                <a:cubicBezTo>
                  <a:pt x="14856" y="1015"/>
                  <a:pt x="14846" y="1016"/>
                  <a:pt x="14836" y="1017"/>
                </a:cubicBezTo>
                <a:cubicBezTo>
                  <a:pt x="11692" y="1422"/>
                  <a:pt x="8418" y="1743"/>
                  <a:pt x="5322" y="2422"/>
                </a:cubicBezTo>
                <a:cubicBezTo>
                  <a:pt x="5406" y="2112"/>
                  <a:pt x="5382" y="1767"/>
                  <a:pt x="5382" y="1446"/>
                </a:cubicBezTo>
                <a:cubicBezTo>
                  <a:pt x="5394" y="1041"/>
                  <a:pt x="5394" y="624"/>
                  <a:pt x="5322" y="219"/>
                </a:cubicBezTo>
                <a:cubicBezTo>
                  <a:pt x="5311" y="136"/>
                  <a:pt x="5227" y="41"/>
                  <a:pt x="5144" y="41"/>
                </a:cubicBezTo>
                <a:cubicBezTo>
                  <a:pt x="5132" y="29"/>
                  <a:pt x="5120" y="29"/>
                  <a:pt x="5120" y="29"/>
                </a:cubicBezTo>
                <a:cubicBezTo>
                  <a:pt x="5094" y="11"/>
                  <a:pt x="5068" y="0"/>
                  <a:pt x="5042" y="0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latin typeface="Times New Roman" panose="02020603050405020304" pitchFamily="18" charset="0"/>
              <a:ea typeface="Fira Sans Extra Condensed"/>
              <a:cs typeface="Times New Roman" panose="02020603050405020304" pitchFamily="18" charset="0"/>
              <a:sym typeface="Fira Sans Extra Condensed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E9E92C7-4E65-451F-A88D-AC3FCB2F161B}"/>
              </a:ext>
            </a:extLst>
          </p:cNvPr>
          <p:cNvGrpSpPr/>
          <p:nvPr/>
        </p:nvGrpSpPr>
        <p:grpSpPr>
          <a:xfrm>
            <a:off x="2249683" y="5045360"/>
            <a:ext cx="5437769" cy="1655762"/>
            <a:chOff x="1465127" y="4580206"/>
            <a:chExt cx="5437769" cy="1655762"/>
          </a:xfrm>
        </p:grpSpPr>
        <p:sp>
          <p:nvSpPr>
            <p:cNvPr id="24" name="Google Shape;374;p20">
              <a:extLst>
                <a:ext uri="{FF2B5EF4-FFF2-40B4-BE49-F238E27FC236}">
                  <a16:creationId xmlns:a16="http://schemas.microsoft.com/office/drawing/2014/main" id="{AF4CC176-7B0C-4DD8-8A2F-C94670D7365C}"/>
                </a:ext>
              </a:extLst>
            </p:cNvPr>
            <p:cNvSpPr/>
            <p:nvPr/>
          </p:nvSpPr>
          <p:spPr>
            <a:xfrm>
              <a:off x="1853931" y="4672700"/>
              <a:ext cx="4940196" cy="1312319"/>
            </a:xfrm>
            <a:custGeom>
              <a:avLst/>
              <a:gdLst/>
              <a:ahLst/>
              <a:cxnLst/>
              <a:rect l="l" t="t" r="r" b="b"/>
              <a:pathLst>
                <a:path w="33636" h="14955" extrusionOk="0">
                  <a:moveTo>
                    <a:pt x="33635" y="0"/>
                  </a:moveTo>
                  <a:lnTo>
                    <a:pt x="0" y="107"/>
                  </a:lnTo>
                  <a:cubicBezTo>
                    <a:pt x="0" y="107"/>
                    <a:pt x="619" y="5096"/>
                    <a:pt x="822" y="9240"/>
                  </a:cubicBezTo>
                  <a:cubicBezTo>
                    <a:pt x="1036" y="13395"/>
                    <a:pt x="1036" y="14955"/>
                    <a:pt x="1036" y="14955"/>
                  </a:cubicBezTo>
                  <a:lnTo>
                    <a:pt x="32695" y="14228"/>
                  </a:lnTo>
                  <a:lnTo>
                    <a:pt x="33635" y="0"/>
                  </a:lnTo>
                  <a:close/>
                </a:path>
              </a:pathLst>
            </a:custGeom>
            <a:solidFill>
              <a:schemeClr val="bg1"/>
            </a:solidFill>
            <a:ln w="22225">
              <a:solidFill>
                <a:schemeClr val="accent1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ải quyết một số bài tập có nội dung gắn với thực tiễn ở mức độ đơn giản</a:t>
              </a:r>
              <a:endParaRPr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  <p:sp>
          <p:nvSpPr>
            <p:cNvPr id="23" name="Google Shape;375;p20">
              <a:extLst>
                <a:ext uri="{FF2B5EF4-FFF2-40B4-BE49-F238E27FC236}">
                  <a16:creationId xmlns:a16="http://schemas.microsoft.com/office/drawing/2014/main" id="{4E31B2C9-F597-49C8-8F9C-6F64AA6ADB5A}"/>
                </a:ext>
              </a:extLst>
            </p:cNvPr>
            <p:cNvSpPr/>
            <p:nvPr/>
          </p:nvSpPr>
          <p:spPr>
            <a:xfrm>
              <a:off x="1465127" y="4580206"/>
              <a:ext cx="5437769" cy="1655762"/>
            </a:xfrm>
            <a:custGeom>
              <a:avLst/>
              <a:gdLst/>
              <a:ahLst/>
              <a:cxnLst/>
              <a:rect l="l" t="t" r="r" b="b"/>
              <a:pathLst>
                <a:path w="38720" h="20104" extrusionOk="0">
                  <a:moveTo>
                    <a:pt x="2799" y="1581"/>
                  </a:moveTo>
                  <a:cubicBezTo>
                    <a:pt x="2811" y="1723"/>
                    <a:pt x="2823" y="1878"/>
                    <a:pt x="2823" y="2021"/>
                  </a:cubicBezTo>
                  <a:cubicBezTo>
                    <a:pt x="1965" y="2533"/>
                    <a:pt x="1203" y="3236"/>
                    <a:pt x="382" y="3831"/>
                  </a:cubicBezTo>
                  <a:cubicBezTo>
                    <a:pt x="370" y="3664"/>
                    <a:pt x="346" y="3509"/>
                    <a:pt x="322" y="3343"/>
                  </a:cubicBezTo>
                  <a:lnTo>
                    <a:pt x="322" y="3343"/>
                  </a:lnTo>
                  <a:cubicBezTo>
                    <a:pt x="348" y="3351"/>
                    <a:pt x="374" y="3355"/>
                    <a:pt x="401" y="3355"/>
                  </a:cubicBezTo>
                  <a:cubicBezTo>
                    <a:pt x="448" y="3355"/>
                    <a:pt x="494" y="3342"/>
                    <a:pt x="525" y="3319"/>
                  </a:cubicBezTo>
                  <a:cubicBezTo>
                    <a:pt x="989" y="2985"/>
                    <a:pt x="1430" y="2616"/>
                    <a:pt x="1870" y="2271"/>
                  </a:cubicBezTo>
                  <a:cubicBezTo>
                    <a:pt x="2156" y="2057"/>
                    <a:pt x="2513" y="1842"/>
                    <a:pt x="2799" y="1581"/>
                  </a:cubicBezTo>
                  <a:close/>
                  <a:moveTo>
                    <a:pt x="2834" y="2188"/>
                  </a:moveTo>
                  <a:cubicBezTo>
                    <a:pt x="2846" y="2438"/>
                    <a:pt x="2858" y="2688"/>
                    <a:pt x="2870" y="2938"/>
                  </a:cubicBezTo>
                  <a:cubicBezTo>
                    <a:pt x="2430" y="3152"/>
                    <a:pt x="2049" y="3521"/>
                    <a:pt x="1691" y="3831"/>
                  </a:cubicBezTo>
                  <a:cubicBezTo>
                    <a:pt x="1287" y="4176"/>
                    <a:pt x="906" y="4533"/>
                    <a:pt x="525" y="4902"/>
                  </a:cubicBezTo>
                  <a:cubicBezTo>
                    <a:pt x="489" y="4593"/>
                    <a:pt x="453" y="4283"/>
                    <a:pt x="406" y="3974"/>
                  </a:cubicBezTo>
                  <a:cubicBezTo>
                    <a:pt x="1227" y="3450"/>
                    <a:pt x="2156" y="2890"/>
                    <a:pt x="2834" y="2188"/>
                  </a:cubicBezTo>
                  <a:close/>
                  <a:moveTo>
                    <a:pt x="2882" y="3164"/>
                  </a:moveTo>
                  <a:cubicBezTo>
                    <a:pt x="2894" y="3486"/>
                    <a:pt x="2906" y="3807"/>
                    <a:pt x="2930" y="4128"/>
                  </a:cubicBezTo>
                  <a:cubicBezTo>
                    <a:pt x="2584" y="4379"/>
                    <a:pt x="2275" y="4700"/>
                    <a:pt x="1965" y="4974"/>
                  </a:cubicBezTo>
                  <a:cubicBezTo>
                    <a:pt x="1537" y="5355"/>
                    <a:pt x="1108" y="5748"/>
                    <a:pt x="679" y="6141"/>
                  </a:cubicBezTo>
                  <a:cubicBezTo>
                    <a:pt x="632" y="5795"/>
                    <a:pt x="596" y="5438"/>
                    <a:pt x="548" y="5081"/>
                  </a:cubicBezTo>
                  <a:cubicBezTo>
                    <a:pt x="929" y="4759"/>
                    <a:pt x="1310" y="4438"/>
                    <a:pt x="1703" y="4117"/>
                  </a:cubicBezTo>
                  <a:cubicBezTo>
                    <a:pt x="2084" y="3807"/>
                    <a:pt x="2525" y="3521"/>
                    <a:pt x="2882" y="3164"/>
                  </a:cubicBezTo>
                  <a:close/>
                  <a:moveTo>
                    <a:pt x="2942" y="4414"/>
                  </a:moveTo>
                  <a:cubicBezTo>
                    <a:pt x="2954" y="4688"/>
                    <a:pt x="2977" y="4950"/>
                    <a:pt x="2989" y="5224"/>
                  </a:cubicBezTo>
                  <a:cubicBezTo>
                    <a:pt x="2620" y="5450"/>
                    <a:pt x="2287" y="5736"/>
                    <a:pt x="1953" y="5986"/>
                  </a:cubicBezTo>
                  <a:cubicBezTo>
                    <a:pt x="1561" y="6295"/>
                    <a:pt x="1156" y="6593"/>
                    <a:pt x="763" y="6903"/>
                  </a:cubicBezTo>
                  <a:cubicBezTo>
                    <a:pt x="739" y="6688"/>
                    <a:pt x="715" y="6486"/>
                    <a:pt x="691" y="6283"/>
                  </a:cubicBezTo>
                  <a:cubicBezTo>
                    <a:pt x="1168" y="5891"/>
                    <a:pt x="1632" y="5510"/>
                    <a:pt x="2108" y="5117"/>
                  </a:cubicBezTo>
                  <a:cubicBezTo>
                    <a:pt x="2382" y="4879"/>
                    <a:pt x="2680" y="4664"/>
                    <a:pt x="2942" y="4414"/>
                  </a:cubicBezTo>
                  <a:close/>
                  <a:moveTo>
                    <a:pt x="3001" y="5510"/>
                  </a:moveTo>
                  <a:cubicBezTo>
                    <a:pt x="3025" y="5772"/>
                    <a:pt x="3037" y="6022"/>
                    <a:pt x="3049" y="6283"/>
                  </a:cubicBezTo>
                  <a:cubicBezTo>
                    <a:pt x="2715" y="6486"/>
                    <a:pt x="2394" y="6748"/>
                    <a:pt x="2096" y="6986"/>
                  </a:cubicBezTo>
                  <a:cubicBezTo>
                    <a:pt x="1680" y="7307"/>
                    <a:pt x="1263" y="7653"/>
                    <a:pt x="858" y="7998"/>
                  </a:cubicBezTo>
                  <a:cubicBezTo>
                    <a:pt x="834" y="7677"/>
                    <a:pt x="810" y="7367"/>
                    <a:pt x="775" y="7045"/>
                  </a:cubicBezTo>
                  <a:cubicBezTo>
                    <a:pt x="1203" y="6760"/>
                    <a:pt x="1632" y="6462"/>
                    <a:pt x="2061" y="6164"/>
                  </a:cubicBezTo>
                  <a:cubicBezTo>
                    <a:pt x="2370" y="5950"/>
                    <a:pt x="2704" y="5748"/>
                    <a:pt x="3001" y="5510"/>
                  </a:cubicBezTo>
                  <a:close/>
                  <a:moveTo>
                    <a:pt x="3061" y="6617"/>
                  </a:moveTo>
                  <a:cubicBezTo>
                    <a:pt x="3073" y="6819"/>
                    <a:pt x="3085" y="7034"/>
                    <a:pt x="3096" y="7236"/>
                  </a:cubicBezTo>
                  <a:cubicBezTo>
                    <a:pt x="2334" y="7593"/>
                    <a:pt x="1596" y="8165"/>
                    <a:pt x="929" y="8736"/>
                  </a:cubicBezTo>
                  <a:cubicBezTo>
                    <a:pt x="918" y="8546"/>
                    <a:pt x="894" y="8367"/>
                    <a:pt x="882" y="8188"/>
                  </a:cubicBezTo>
                  <a:cubicBezTo>
                    <a:pt x="1322" y="7843"/>
                    <a:pt x="1775" y="7510"/>
                    <a:pt x="2239" y="7188"/>
                  </a:cubicBezTo>
                  <a:cubicBezTo>
                    <a:pt x="2501" y="6998"/>
                    <a:pt x="2799" y="6819"/>
                    <a:pt x="3061" y="6617"/>
                  </a:cubicBezTo>
                  <a:close/>
                  <a:moveTo>
                    <a:pt x="3108" y="7522"/>
                  </a:moveTo>
                  <a:cubicBezTo>
                    <a:pt x="3132" y="7772"/>
                    <a:pt x="3132" y="8034"/>
                    <a:pt x="3144" y="8296"/>
                  </a:cubicBezTo>
                  <a:cubicBezTo>
                    <a:pt x="2751" y="8439"/>
                    <a:pt x="2430" y="8831"/>
                    <a:pt x="2108" y="9093"/>
                  </a:cubicBezTo>
                  <a:cubicBezTo>
                    <a:pt x="1751" y="9391"/>
                    <a:pt x="1382" y="9665"/>
                    <a:pt x="1025" y="9951"/>
                  </a:cubicBezTo>
                  <a:cubicBezTo>
                    <a:pt x="1001" y="9617"/>
                    <a:pt x="977" y="9284"/>
                    <a:pt x="953" y="8950"/>
                  </a:cubicBezTo>
                  <a:cubicBezTo>
                    <a:pt x="1322" y="8700"/>
                    <a:pt x="1691" y="8450"/>
                    <a:pt x="2061" y="8200"/>
                  </a:cubicBezTo>
                  <a:cubicBezTo>
                    <a:pt x="2406" y="7974"/>
                    <a:pt x="2775" y="7760"/>
                    <a:pt x="3108" y="7522"/>
                  </a:cubicBezTo>
                  <a:close/>
                  <a:moveTo>
                    <a:pt x="3156" y="8462"/>
                  </a:moveTo>
                  <a:cubicBezTo>
                    <a:pt x="3168" y="8772"/>
                    <a:pt x="3180" y="9081"/>
                    <a:pt x="3192" y="9391"/>
                  </a:cubicBezTo>
                  <a:cubicBezTo>
                    <a:pt x="2799" y="9582"/>
                    <a:pt x="2465" y="9903"/>
                    <a:pt x="2120" y="10165"/>
                  </a:cubicBezTo>
                  <a:cubicBezTo>
                    <a:pt x="1775" y="10403"/>
                    <a:pt x="1430" y="10641"/>
                    <a:pt x="1084" y="10867"/>
                  </a:cubicBezTo>
                  <a:cubicBezTo>
                    <a:pt x="1072" y="10617"/>
                    <a:pt x="1049" y="10379"/>
                    <a:pt x="1037" y="10129"/>
                  </a:cubicBezTo>
                  <a:cubicBezTo>
                    <a:pt x="1430" y="9903"/>
                    <a:pt x="1799" y="9641"/>
                    <a:pt x="2144" y="9355"/>
                  </a:cubicBezTo>
                  <a:cubicBezTo>
                    <a:pt x="2477" y="9105"/>
                    <a:pt x="2930" y="8831"/>
                    <a:pt x="3156" y="8462"/>
                  </a:cubicBezTo>
                  <a:close/>
                  <a:moveTo>
                    <a:pt x="3204" y="9605"/>
                  </a:moveTo>
                  <a:cubicBezTo>
                    <a:pt x="3227" y="10153"/>
                    <a:pt x="3215" y="10713"/>
                    <a:pt x="3204" y="11284"/>
                  </a:cubicBezTo>
                  <a:cubicBezTo>
                    <a:pt x="2811" y="11534"/>
                    <a:pt x="2453" y="11868"/>
                    <a:pt x="2108" y="12177"/>
                  </a:cubicBezTo>
                  <a:cubicBezTo>
                    <a:pt x="1811" y="12427"/>
                    <a:pt x="1525" y="12677"/>
                    <a:pt x="1239" y="12939"/>
                  </a:cubicBezTo>
                  <a:cubicBezTo>
                    <a:pt x="1215" y="12665"/>
                    <a:pt x="1191" y="12391"/>
                    <a:pt x="1168" y="12118"/>
                  </a:cubicBezTo>
                  <a:cubicBezTo>
                    <a:pt x="1489" y="11856"/>
                    <a:pt x="1811" y="11594"/>
                    <a:pt x="2132" y="11320"/>
                  </a:cubicBezTo>
                  <a:cubicBezTo>
                    <a:pt x="2477" y="11034"/>
                    <a:pt x="2882" y="10760"/>
                    <a:pt x="3132" y="10391"/>
                  </a:cubicBezTo>
                  <a:cubicBezTo>
                    <a:pt x="3161" y="10342"/>
                    <a:pt x="3119" y="10302"/>
                    <a:pt x="3076" y="10302"/>
                  </a:cubicBezTo>
                  <a:cubicBezTo>
                    <a:pt x="3067" y="10302"/>
                    <a:pt x="3057" y="10304"/>
                    <a:pt x="3049" y="10308"/>
                  </a:cubicBezTo>
                  <a:cubicBezTo>
                    <a:pt x="2644" y="10498"/>
                    <a:pt x="2311" y="10867"/>
                    <a:pt x="1977" y="11165"/>
                  </a:cubicBezTo>
                  <a:cubicBezTo>
                    <a:pt x="1703" y="11403"/>
                    <a:pt x="1430" y="11653"/>
                    <a:pt x="1156" y="11903"/>
                  </a:cubicBezTo>
                  <a:cubicBezTo>
                    <a:pt x="1144" y="11701"/>
                    <a:pt x="1132" y="11510"/>
                    <a:pt x="1120" y="11320"/>
                  </a:cubicBezTo>
                  <a:cubicBezTo>
                    <a:pt x="1108" y="11236"/>
                    <a:pt x="1108" y="11153"/>
                    <a:pt x="1096" y="11082"/>
                  </a:cubicBezTo>
                  <a:cubicBezTo>
                    <a:pt x="1513" y="10844"/>
                    <a:pt x="1918" y="10594"/>
                    <a:pt x="2311" y="10320"/>
                  </a:cubicBezTo>
                  <a:cubicBezTo>
                    <a:pt x="2608" y="10105"/>
                    <a:pt x="2954" y="9891"/>
                    <a:pt x="3204" y="9605"/>
                  </a:cubicBezTo>
                  <a:close/>
                  <a:moveTo>
                    <a:pt x="3204" y="11558"/>
                  </a:moveTo>
                  <a:lnTo>
                    <a:pt x="3204" y="11558"/>
                  </a:lnTo>
                  <a:cubicBezTo>
                    <a:pt x="3192" y="11844"/>
                    <a:pt x="3180" y="12129"/>
                    <a:pt x="3180" y="12403"/>
                  </a:cubicBezTo>
                  <a:cubicBezTo>
                    <a:pt x="2489" y="12701"/>
                    <a:pt x="1870" y="13261"/>
                    <a:pt x="1310" y="13796"/>
                  </a:cubicBezTo>
                  <a:cubicBezTo>
                    <a:pt x="1287" y="13582"/>
                    <a:pt x="1275" y="13368"/>
                    <a:pt x="1251" y="13153"/>
                  </a:cubicBezTo>
                  <a:cubicBezTo>
                    <a:pt x="1561" y="12903"/>
                    <a:pt x="1882" y="12653"/>
                    <a:pt x="2180" y="12391"/>
                  </a:cubicBezTo>
                  <a:cubicBezTo>
                    <a:pt x="2513" y="12118"/>
                    <a:pt x="2882" y="11856"/>
                    <a:pt x="3204" y="11558"/>
                  </a:cubicBezTo>
                  <a:close/>
                  <a:moveTo>
                    <a:pt x="3168" y="12606"/>
                  </a:moveTo>
                  <a:lnTo>
                    <a:pt x="3168" y="12606"/>
                  </a:lnTo>
                  <a:cubicBezTo>
                    <a:pt x="3156" y="12927"/>
                    <a:pt x="3144" y="13261"/>
                    <a:pt x="3132" y="13582"/>
                  </a:cubicBezTo>
                  <a:cubicBezTo>
                    <a:pt x="2489" y="13939"/>
                    <a:pt x="1906" y="14487"/>
                    <a:pt x="1394" y="15023"/>
                  </a:cubicBezTo>
                  <a:cubicBezTo>
                    <a:pt x="1382" y="14701"/>
                    <a:pt x="1358" y="14380"/>
                    <a:pt x="1334" y="14058"/>
                  </a:cubicBezTo>
                  <a:cubicBezTo>
                    <a:pt x="1644" y="13820"/>
                    <a:pt x="1953" y="13570"/>
                    <a:pt x="2263" y="13332"/>
                  </a:cubicBezTo>
                  <a:cubicBezTo>
                    <a:pt x="2561" y="13106"/>
                    <a:pt x="2894" y="12880"/>
                    <a:pt x="3168" y="12606"/>
                  </a:cubicBezTo>
                  <a:close/>
                  <a:moveTo>
                    <a:pt x="3132" y="13880"/>
                  </a:moveTo>
                  <a:lnTo>
                    <a:pt x="3132" y="13880"/>
                  </a:lnTo>
                  <a:cubicBezTo>
                    <a:pt x="3120" y="14130"/>
                    <a:pt x="3120" y="14368"/>
                    <a:pt x="3120" y="14618"/>
                  </a:cubicBezTo>
                  <a:cubicBezTo>
                    <a:pt x="2811" y="14808"/>
                    <a:pt x="2537" y="15058"/>
                    <a:pt x="2263" y="15285"/>
                  </a:cubicBezTo>
                  <a:cubicBezTo>
                    <a:pt x="1989" y="15499"/>
                    <a:pt x="1715" y="15737"/>
                    <a:pt x="1441" y="15963"/>
                  </a:cubicBezTo>
                  <a:cubicBezTo>
                    <a:pt x="1441" y="15713"/>
                    <a:pt x="1430" y="15475"/>
                    <a:pt x="1418" y="15225"/>
                  </a:cubicBezTo>
                  <a:cubicBezTo>
                    <a:pt x="1775" y="14904"/>
                    <a:pt x="2144" y="14594"/>
                    <a:pt x="2525" y="14296"/>
                  </a:cubicBezTo>
                  <a:cubicBezTo>
                    <a:pt x="2715" y="14154"/>
                    <a:pt x="2930" y="14023"/>
                    <a:pt x="3132" y="13880"/>
                  </a:cubicBezTo>
                  <a:close/>
                  <a:moveTo>
                    <a:pt x="3120" y="14904"/>
                  </a:moveTo>
                  <a:cubicBezTo>
                    <a:pt x="3120" y="15142"/>
                    <a:pt x="3132" y="15392"/>
                    <a:pt x="3132" y="15630"/>
                  </a:cubicBezTo>
                  <a:cubicBezTo>
                    <a:pt x="2858" y="15832"/>
                    <a:pt x="2620" y="16082"/>
                    <a:pt x="2370" y="16320"/>
                  </a:cubicBezTo>
                  <a:cubicBezTo>
                    <a:pt x="2061" y="16606"/>
                    <a:pt x="1763" y="16892"/>
                    <a:pt x="1465" y="17190"/>
                  </a:cubicBezTo>
                  <a:cubicBezTo>
                    <a:pt x="1465" y="16856"/>
                    <a:pt x="1465" y="16523"/>
                    <a:pt x="1453" y="16189"/>
                  </a:cubicBezTo>
                  <a:cubicBezTo>
                    <a:pt x="1751" y="15963"/>
                    <a:pt x="2049" y="15737"/>
                    <a:pt x="2346" y="15511"/>
                  </a:cubicBezTo>
                  <a:cubicBezTo>
                    <a:pt x="2596" y="15320"/>
                    <a:pt x="2882" y="15130"/>
                    <a:pt x="3120" y="14904"/>
                  </a:cubicBezTo>
                  <a:close/>
                  <a:moveTo>
                    <a:pt x="31745" y="840"/>
                  </a:moveTo>
                  <a:cubicBezTo>
                    <a:pt x="33915" y="840"/>
                    <a:pt x="36085" y="849"/>
                    <a:pt x="38256" y="866"/>
                  </a:cubicBezTo>
                  <a:cubicBezTo>
                    <a:pt x="37839" y="3414"/>
                    <a:pt x="37744" y="6069"/>
                    <a:pt x="37565" y="8641"/>
                  </a:cubicBezTo>
                  <a:cubicBezTo>
                    <a:pt x="37375" y="11308"/>
                    <a:pt x="37160" y="13987"/>
                    <a:pt x="37017" y="16666"/>
                  </a:cubicBezTo>
                  <a:cubicBezTo>
                    <a:pt x="36613" y="16560"/>
                    <a:pt x="36165" y="16527"/>
                    <a:pt x="35707" y="16527"/>
                  </a:cubicBezTo>
                  <a:cubicBezTo>
                    <a:pt x="34978" y="16527"/>
                    <a:pt x="34225" y="16611"/>
                    <a:pt x="33588" y="16618"/>
                  </a:cubicBezTo>
                  <a:cubicBezTo>
                    <a:pt x="32088" y="16642"/>
                    <a:pt x="30588" y="16666"/>
                    <a:pt x="29088" y="16701"/>
                  </a:cubicBezTo>
                  <a:cubicBezTo>
                    <a:pt x="25623" y="16761"/>
                    <a:pt x="22170" y="16821"/>
                    <a:pt x="18706" y="16916"/>
                  </a:cubicBezTo>
                  <a:cubicBezTo>
                    <a:pt x="14169" y="17035"/>
                    <a:pt x="9645" y="17178"/>
                    <a:pt x="5120" y="17416"/>
                  </a:cubicBezTo>
                  <a:cubicBezTo>
                    <a:pt x="5103" y="17398"/>
                    <a:pt x="5086" y="17387"/>
                    <a:pt x="5068" y="17387"/>
                  </a:cubicBezTo>
                  <a:cubicBezTo>
                    <a:pt x="5062" y="17387"/>
                    <a:pt x="5055" y="17389"/>
                    <a:pt x="5049" y="17392"/>
                  </a:cubicBezTo>
                  <a:cubicBezTo>
                    <a:pt x="5037" y="17404"/>
                    <a:pt x="5025" y="17416"/>
                    <a:pt x="5013" y="17416"/>
                  </a:cubicBezTo>
                  <a:cubicBezTo>
                    <a:pt x="4680" y="17440"/>
                    <a:pt x="4347" y="17452"/>
                    <a:pt x="4013" y="17475"/>
                  </a:cubicBezTo>
                  <a:cubicBezTo>
                    <a:pt x="4073" y="17190"/>
                    <a:pt x="4108" y="16904"/>
                    <a:pt x="4144" y="16606"/>
                  </a:cubicBezTo>
                  <a:cubicBezTo>
                    <a:pt x="4180" y="16582"/>
                    <a:pt x="4204" y="16559"/>
                    <a:pt x="4239" y="16535"/>
                  </a:cubicBezTo>
                  <a:cubicBezTo>
                    <a:pt x="4272" y="16491"/>
                    <a:pt x="4244" y="16426"/>
                    <a:pt x="4193" y="16426"/>
                  </a:cubicBezTo>
                  <a:cubicBezTo>
                    <a:pt x="4189" y="16426"/>
                    <a:pt x="4184" y="16427"/>
                    <a:pt x="4180" y="16428"/>
                  </a:cubicBezTo>
                  <a:lnTo>
                    <a:pt x="4168" y="16428"/>
                  </a:lnTo>
                  <a:cubicBezTo>
                    <a:pt x="4394" y="14118"/>
                    <a:pt x="4025" y="11534"/>
                    <a:pt x="3894" y="9284"/>
                  </a:cubicBezTo>
                  <a:cubicBezTo>
                    <a:pt x="3739" y="6605"/>
                    <a:pt x="3477" y="3926"/>
                    <a:pt x="3096" y="1271"/>
                  </a:cubicBezTo>
                  <a:cubicBezTo>
                    <a:pt x="3120" y="1235"/>
                    <a:pt x="3144" y="1188"/>
                    <a:pt x="3168" y="1152"/>
                  </a:cubicBezTo>
                  <a:cubicBezTo>
                    <a:pt x="4042" y="1233"/>
                    <a:pt x="4929" y="1261"/>
                    <a:pt x="5820" y="1261"/>
                  </a:cubicBezTo>
                  <a:cubicBezTo>
                    <a:pt x="7684" y="1261"/>
                    <a:pt x="9567" y="1137"/>
                    <a:pt x="11395" y="1104"/>
                  </a:cubicBezTo>
                  <a:cubicBezTo>
                    <a:pt x="14336" y="1057"/>
                    <a:pt x="17277" y="997"/>
                    <a:pt x="20218" y="938"/>
                  </a:cubicBezTo>
                  <a:cubicBezTo>
                    <a:pt x="24060" y="869"/>
                    <a:pt x="27903" y="840"/>
                    <a:pt x="31745" y="840"/>
                  </a:cubicBezTo>
                  <a:close/>
                  <a:moveTo>
                    <a:pt x="3156" y="15904"/>
                  </a:moveTo>
                  <a:cubicBezTo>
                    <a:pt x="3168" y="16225"/>
                    <a:pt x="3192" y="16547"/>
                    <a:pt x="3227" y="16868"/>
                  </a:cubicBezTo>
                  <a:cubicBezTo>
                    <a:pt x="3013" y="17011"/>
                    <a:pt x="2799" y="17166"/>
                    <a:pt x="2584" y="17309"/>
                  </a:cubicBezTo>
                  <a:cubicBezTo>
                    <a:pt x="2180" y="17583"/>
                    <a:pt x="1799" y="17892"/>
                    <a:pt x="1418" y="18202"/>
                  </a:cubicBezTo>
                  <a:cubicBezTo>
                    <a:pt x="1430" y="17940"/>
                    <a:pt x="1441" y="17678"/>
                    <a:pt x="1453" y="17416"/>
                  </a:cubicBezTo>
                  <a:cubicBezTo>
                    <a:pt x="1811" y="17106"/>
                    <a:pt x="2180" y="16797"/>
                    <a:pt x="2525" y="16475"/>
                  </a:cubicBezTo>
                  <a:cubicBezTo>
                    <a:pt x="2739" y="16285"/>
                    <a:pt x="2954" y="16106"/>
                    <a:pt x="3156" y="15904"/>
                  </a:cubicBezTo>
                  <a:close/>
                  <a:moveTo>
                    <a:pt x="33922" y="17523"/>
                  </a:moveTo>
                  <a:cubicBezTo>
                    <a:pt x="34184" y="17523"/>
                    <a:pt x="34457" y="17535"/>
                    <a:pt x="34731" y="17547"/>
                  </a:cubicBezTo>
                  <a:cubicBezTo>
                    <a:pt x="34565" y="17678"/>
                    <a:pt x="34398" y="17833"/>
                    <a:pt x="34243" y="17964"/>
                  </a:cubicBezTo>
                  <a:cubicBezTo>
                    <a:pt x="33946" y="18214"/>
                    <a:pt x="33648" y="18464"/>
                    <a:pt x="33350" y="18726"/>
                  </a:cubicBezTo>
                  <a:cubicBezTo>
                    <a:pt x="33267" y="18722"/>
                    <a:pt x="33184" y="18721"/>
                    <a:pt x="33101" y="18721"/>
                  </a:cubicBezTo>
                  <a:cubicBezTo>
                    <a:pt x="32875" y="18721"/>
                    <a:pt x="32648" y="18732"/>
                    <a:pt x="32422" y="18749"/>
                  </a:cubicBezTo>
                  <a:cubicBezTo>
                    <a:pt x="32624" y="18595"/>
                    <a:pt x="32826" y="18428"/>
                    <a:pt x="33029" y="18273"/>
                  </a:cubicBezTo>
                  <a:cubicBezTo>
                    <a:pt x="33326" y="18035"/>
                    <a:pt x="33660" y="17797"/>
                    <a:pt x="33922" y="17523"/>
                  </a:cubicBezTo>
                  <a:close/>
                  <a:moveTo>
                    <a:pt x="35446" y="17559"/>
                  </a:moveTo>
                  <a:cubicBezTo>
                    <a:pt x="34981" y="17940"/>
                    <a:pt x="34565" y="18368"/>
                    <a:pt x="34136" y="18773"/>
                  </a:cubicBezTo>
                  <a:cubicBezTo>
                    <a:pt x="33993" y="18761"/>
                    <a:pt x="33850" y="18737"/>
                    <a:pt x="33707" y="18737"/>
                  </a:cubicBezTo>
                  <a:cubicBezTo>
                    <a:pt x="33946" y="18547"/>
                    <a:pt x="34196" y="18356"/>
                    <a:pt x="34434" y="18154"/>
                  </a:cubicBezTo>
                  <a:cubicBezTo>
                    <a:pt x="34672" y="17964"/>
                    <a:pt x="34922" y="17773"/>
                    <a:pt x="35148" y="17559"/>
                  </a:cubicBezTo>
                  <a:close/>
                  <a:moveTo>
                    <a:pt x="33588" y="17511"/>
                  </a:moveTo>
                  <a:lnTo>
                    <a:pt x="33588" y="17511"/>
                  </a:lnTo>
                  <a:cubicBezTo>
                    <a:pt x="33350" y="17678"/>
                    <a:pt x="33136" y="17868"/>
                    <a:pt x="32922" y="18047"/>
                  </a:cubicBezTo>
                  <a:cubicBezTo>
                    <a:pt x="32624" y="18285"/>
                    <a:pt x="32326" y="18523"/>
                    <a:pt x="32041" y="18773"/>
                  </a:cubicBezTo>
                  <a:cubicBezTo>
                    <a:pt x="31707" y="18797"/>
                    <a:pt x="31398" y="18809"/>
                    <a:pt x="31112" y="18821"/>
                  </a:cubicBezTo>
                  <a:lnTo>
                    <a:pt x="30945" y="18821"/>
                  </a:lnTo>
                  <a:cubicBezTo>
                    <a:pt x="31219" y="18595"/>
                    <a:pt x="31505" y="18380"/>
                    <a:pt x="31779" y="18154"/>
                  </a:cubicBezTo>
                  <a:cubicBezTo>
                    <a:pt x="32029" y="17952"/>
                    <a:pt x="32302" y="17749"/>
                    <a:pt x="32552" y="17535"/>
                  </a:cubicBezTo>
                  <a:cubicBezTo>
                    <a:pt x="32898" y="17523"/>
                    <a:pt x="33243" y="17523"/>
                    <a:pt x="33588" y="17511"/>
                  </a:cubicBezTo>
                  <a:close/>
                  <a:moveTo>
                    <a:pt x="32124" y="17535"/>
                  </a:moveTo>
                  <a:lnTo>
                    <a:pt x="32124" y="17535"/>
                  </a:lnTo>
                  <a:cubicBezTo>
                    <a:pt x="31981" y="17666"/>
                    <a:pt x="31838" y="17797"/>
                    <a:pt x="31683" y="17916"/>
                  </a:cubicBezTo>
                  <a:cubicBezTo>
                    <a:pt x="31338" y="18214"/>
                    <a:pt x="30981" y="18523"/>
                    <a:pt x="30636" y="18821"/>
                  </a:cubicBezTo>
                  <a:cubicBezTo>
                    <a:pt x="30302" y="18833"/>
                    <a:pt x="29957" y="18833"/>
                    <a:pt x="29624" y="18845"/>
                  </a:cubicBezTo>
                  <a:cubicBezTo>
                    <a:pt x="30016" y="18535"/>
                    <a:pt x="30409" y="18225"/>
                    <a:pt x="30802" y="17904"/>
                  </a:cubicBezTo>
                  <a:cubicBezTo>
                    <a:pt x="30945" y="17785"/>
                    <a:pt x="31100" y="17666"/>
                    <a:pt x="31243" y="17547"/>
                  </a:cubicBezTo>
                  <a:cubicBezTo>
                    <a:pt x="31540" y="17547"/>
                    <a:pt x="31826" y="17547"/>
                    <a:pt x="32124" y="17535"/>
                  </a:cubicBezTo>
                  <a:close/>
                  <a:moveTo>
                    <a:pt x="30838" y="17559"/>
                  </a:moveTo>
                  <a:cubicBezTo>
                    <a:pt x="30778" y="17618"/>
                    <a:pt x="30707" y="17678"/>
                    <a:pt x="30636" y="17737"/>
                  </a:cubicBezTo>
                  <a:cubicBezTo>
                    <a:pt x="30231" y="18071"/>
                    <a:pt x="29838" y="18428"/>
                    <a:pt x="29445" y="18773"/>
                  </a:cubicBezTo>
                  <a:cubicBezTo>
                    <a:pt x="29421" y="18797"/>
                    <a:pt x="29409" y="18821"/>
                    <a:pt x="29421" y="18845"/>
                  </a:cubicBezTo>
                  <a:cubicBezTo>
                    <a:pt x="29147" y="18845"/>
                    <a:pt x="28862" y="18856"/>
                    <a:pt x="28588" y="18856"/>
                  </a:cubicBezTo>
                  <a:cubicBezTo>
                    <a:pt x="28838" y="18606"/>
                    <a:pt x="29088" y="18368"/>
                    <a:pt x="29362" y="18130"/>
                  </a:cubicBezTo>
                  <a:cubicBezTo>
                    <a:pt x="29600" y="17940"/>
                    <a:pt x="29862" y="17761"/>
                    <a:pt x="30124" y="17571"/>
                  </a:cubicBezTo>
                  <a:cubicBezTo>
                    <a:pt x="30362" y="17571"/>
                    <a:pt x="30600" y="17559"/>
                    <a:pt x="30838" y="17559"/>
                  </a:cubicBezTo>
                  <a:close/>
                  <a:moveTo>
                    <a:pt x="29635" y="17571"/>
                  </a:moveTo>
                  <a:lnTo>
                    <a:pt x="29635" y="17571"/>
                  </a:lnTo>
                  <a:cubicBezTo>
                    <a:pt x="29159" y="17952"/>
                    <a:pt x="28731" y="18416"/>
                    <a:pt x="28338" y="18868"/>
                  </a:cubicBezTo>
                  <a:cubicBezTo>
                    <a:pt x="27992" y="18868"/>
                    <a:pt x="27647" y="18868"/>
                    <a:pt x="27302" y="18880"/>
                  </a:cubicBezTo>
                  <a:cubicBezTo>
                    <a:pt x="27838" y="18464"/>
                    <a:pt x="28385" y="18047"/>
                    <a:pt x="28873" y="17594"/>
                  </a:cubicBezTo>
                  <a:cubicBezTo>
                    <a:pt x="28945" y="17583"/>
                    <a:pt x="29016" y="17583"/>
                    <a:pt x="29088" y="17583"/>
                  </a:cubicBezTo>
                  <a:cubicBezTo>
                    <a:pt x="29266" y="17583"/>
                    <a:pt x="29457" y="17583"/>
                    <a:pt x="29635" y="17571"/>
                  </a:cubicBezTo>
                  <a:close/>
                  <a:moveTo>
                    <a:pt x="28421" y="17594"/>
                  </a:moveTo>
                  <a:lnTo>
                    <a:pt x="28421" y="17594"/>
                  </a:lnTo>
                  <a:cubicBezTo>
                    <a:pt x="27921" y="17999"/>
                    <a:pt x="27445" y="18464"/>
                    <a:pt x="26968" y="18880"/>
                  </a:cubicBezTo>
                  <a:cubicBezTo>
                    <a:pt x="26849" y="18892"/>
                    <a:pt x="26730" y="18892"/>
                    <a:pt x="26611" y="18892"/>
                  </a:cubicBezTo>
                  <a:cubicBezTo>
                    <a:pt x="26385" y="18892"/>
                    <a:pt x="26159" y="18904"/>
                    <a:pt x="25921" y="18904"/>
                  </a:cubicBezTo>
                  <a:cubicBezTo>
                    <a:pt x="26195" y="18678"/>
                    <a:pt x="26456" y="18452"/>
                    <a:pt x="26730" y="18237"/>
                  </a:cubicBezTo>
                  <a:cubicBezTo>
                    <a:pt x="26992" y="18023"/>
                    <a:pt x="27266" y="17833"/>
                    <a:pt x="27540" y="17618"/>
                  </a:cubicBezTo>
                  <a:cubicBezTo>
                    <a:pt x="27838" y="17606"/>
                    <a:pt x="28123" y="17606"/>
                    <a:pt x="28421" y="17594"/>
                  </a:cubicBezTo>
                  <a:close/>
                  <a:moveTo>
                    <a:pt x="36648" y="17487"/>
                  </a:moveTo>
                  <a:lnTo>
                    <a:pt x="36648" y="17487"/>
                  </a:lnTo>
                  <a:cubicBezTo>
                    <a:pt x="36422" y="17654"/>
                    <a:pt x="36208" y="17844"/>
                    <a:pt x="35993" y="17987"/>
                  </a:cubicBezTo>
                  <a:cubicBezTo>
                    <a:pt x="35577" y="18297"/>
                    <a:pt x="35160" y="18630"/>
                    <a:pt x="34708" y="18904"/>
                  </a:cubicBezTo>
                  <a:cubicBezTo>
                    <a:pt x="34624" y="18868"/>
                    <a:pt x="34529" y="18856"/>
                    <a:pt x="34446" y="18833"/>
                  </a:cubicBezTo>
                  <a:cubicBezTo>
                    <a:pt x="34934" y="18428"/>
                    <a:pt x="35422" y="18011"/>
                    <a:pt x="35851" y="17559"/>
                  </a:cubicBezTo>
                  <a:cubicBezTo>
                    <a:pt x="36124" y="17547"/>
                    <a:pt x="36398" y="17535"/>
                    <a:pt x="36648" y="17487"/>
                  </a:cubicBezTo>
                  <a:close/>
                  <a:moveTo>
                    <a:pt x="27135" y="17618"/>
                  </a:moveTo>
                  <a:lnTo>
                    <a:pt x="27135" y="17618"/>
                  </a:lnTo>
                  <a:cubicBezTo>
                    <a:pt x="26968" y="17761"/>
                    <a:pt x="26814" y="17892"/>
                    <a:pt x="26659" y="18023"/>
                  </a:cubicBezTo>
                  <a:cubicBezTo>
                    <a:pt x="26314" y="18309"/>
                    <a:pt x="25992" y="18606"/>
                    <a:pt x="25659" y="18904"/>
                  </a:cubicBezTo>
                  <a:cubicBezTo>
                    <a:pt x="25361" y="18916"/>
                    <a:pt x="25052" y="18916"/>
                    <a:pt x="24754" y="18928"/>
                  </a:cubicBezTo>
                  <a:cubicBezTo>
                    <a:pt x="24992" y="18690"/>
                    <a:pt x="25230" y="18452"/>
                    <a:pt x="25468" y="18225"/>
                  </a:cubicBezTo>
                  <a:cubicBezTo>
                    <a:pt x="25683" y="18023"/>
                    <a:pt x="25921" y="17833"/>
                    <a:pt x="26147" y="17642"/>
                  </a:cubicBezTo>
                  <a:cubicBezTo>
                    <a:pt x="26468" y="17630"/>
                    <a:pt x="26802" y="17630"/>
                    <a:pt x="27135" y="17618"/>
                  </a:cubicBezTo>
                  <a:close/>
                  <a:moveTo>
                    <a:pt x="25742" y="17642"/>
                  </a:moveTo>
                  <a:lnTo>
                    <a:pt x="25742" y="17642"/>
                  </a:lnTo>
                  <a:cubicBezTo>
                    <a:pt x="25623" y="17761"/>
                    <a:pt x="25492" y="17880"/>
                    <a:pt x="25373" y="17999"/>
                  </a:cubicBezTo>
                  <a:cubicBezTo>
                    <a:pt x="25063" y="18297"/>
                    <a:pt x="24766" y="18606"/>
                    <a:pt x="24468" y="18928"/>
                  </a:cubicBezTo>
                  <a:cubicBezTo>
                    <a:pt x="24230" y="18940"/>
                    <a:pt x="24004" y="18940"/>
                    <a:pt x="23766" y="18952"/>
                  </a:cubicBezTo>
                  <a:cubicBezTo>
                    <a:pt x="23992" y="18678"/>
                    <a:pt x="24230" y="18404"/>
                    <a:pt x="24480" y="18154"/>
                  </a:cubicBezTo>
                  <a:cubicBezTo>
                    <a:pt x="24647" y="17987"/>
                    <a:pt x="24825" y="17833"/>
                    <a:pt x="25004" y="17666"/>
                  </a:cubicBezTo>
                  <a:cubicBezTo>
                    <a:pt x="25254" y="17654"/>
                    <a:pt x="25504" y="17654"/>
                    <a:pt x="25742" y="17642"/>
                  </a:cubicBezTo>
                  <a:close/>
                  <a:moveTo>
                    <a:pt x="24575" y="17666"/>
                  </a:moveTo>
                  <a:lnTo>
                    <a:pt x="24575" y="17666"/>
                  </a:lnTo>
                  <a:cubicBezTo>
                    <a:pt x="24480" y="17761"/>
                    <a:pt x="24385" y="17868"/>
                    <a:pt x="24290" y="17964"/>
                  </a:cubicBezTo>
                  <a:cubicBezTo>
                    <a:pt x="23980" y="18273"/>
                    <a:pt x="23718" y="18606"/>
                    <a:pt x="23456" y="18952"/>
                  </a:cubicBezTo>
                  <a:cubicBezTo>
                    <a:pt x="23147" y="18964"/>
                    <a:pt x="22825" y="18964"/>
                    <a:pt x="22516" y="18976"/>
                  </a:cubicBezTo>
                  <a:cubicBezTo>
                    <a:pt x="22754" y="18737"/>
                    <a:pt x="22980" y="18511"/>
                    <a:pt x="23206" y="18273"/>
                  </a:cubicBezTo>
                  <a:cubicBezTo>
                    <a:pt x="23397" y="18083"/>
                    <a:pt x="23599" y="17892"/>
                    <a:pt x="23766" y="17678"/>
                  </a:cubicBezTo>
                  <a:cubicBezTo>
                    <a:pt x="24040" y="17678"/>
                    <a:pt x="24313" y="17678"/>
                    <a:pt x="24575" y="17666"/>
                  </a:cubicBezTo>
                  <a:close/>
                  <a:moveTo>
                    <a:pt x="23385" y="17690"/>
                  </a:moveTo>
                  <a:cubicBezTo>
                    <a:pt x="23266" y="17821"/>
                    <a:pt x="23135" y="17952"/>
                    <a:pt x="23016" y="18083"/>
                  </a:cubicBezTo>
                  <a:cubicBezTo>
                    <a:pt x="22718" y="18368"/>
                    <a:pt x="22444" y="18678"/>
                    <a:pt x="22158" y="18976"/>
                  </a:cubicBezTo>
                  <a:cubicBezTo>
                    <a:pt x="21896" y="18987"/>
                    <a:pt x="21634" y="18987"/>
                    <a:pt x="21373" y="18987"/>
                  </a:cubicBezTo>
                  <a:cubicBezTo>
                    <a:pt x="21587" y="18773"/>
                    <a:pt x="21801" y="18559"/>
                    <a:pt x="22015" y="18333"/>
                  </a:cubicBezTo>
                  <a:cubicBezTo>
                    <a:pt x="22218" y="18130"/>
                    <a:pt x="22432" y="17928"/>
                    <a:pt x="22623" y="17702"/>
                  </a:cubicBezTo>
                  <a:cubicBezTo>
                    <a:pt x="22873" y="17702"/>
                    <a:pt x="23135" y="17690"/>
                    <a:pt x="23385" y="17690"/>
                  </a:cubicBezTo>
                  <a:close/>
                  <a:moveTo>
                    <a:pt x="22265" y="17713"/>
                  </a:moveTo>
                  <a:cubicBezTo>
                    <a:pt x="21801" y="18071"/>
                    <a:pt x="21420" y="18571"/>
                    <a:pt x="21063" y="18999"/>
                  </a:cubicBezTo>
                  <a:cubicBezTo>
                    <a:pt x="20944" y="18999"/>
                    <a:pt x="20813" y="19011"/>
                    <a:pt x="20694" y="19011"/>
                  </a:cubicBezTo>
                  <a:cubicBezTo>
                    <a:pt x="20837" y="18821"/>
                    <a:pt x="20992" y="18630"/>
                    <a:pt x="21158" y="18452"/>
                  </a:cubicBezTo>
                  <a:cubicBezTo>
                    <a:pt x="21396" y="18202"/>
                    <a:pt x="21694" y="17987"/>
                    <a:pt x="21908" y="17713"/>
                  </a:cubicBezTo>
                  <a:close/>
                  <a:moveTo>
                    <a:pt x="21634" y="17725"/>
                  </a:moveTo>
                  <a:cubicBezTo>
                    <a:pt x="21373" y="17880"/>
                    <a:pt x="21146" y="18118"/>
                    <a:pt x="20956" y="18333"/>
                  </a:cubicBezTo>
                  <a:cubicBezTo>
                    <a:pt x="20753" y="18547"/>
                    <a:pt x="20563" y="18773"/>
                    <a:pt x="20396" y="19011"/>
                  </a:cubicBezTo>
                  <a:cubicBezTo>
                    <a:pt x="20087" y="19023"/>
                    <a:pt x="19777" y="19035"/>
                    <a:pt x="19456" y="19035"/>
                  </a:cubicBezTo>
                  <a:cubicBezTo>
                    <a:pt x="19860" y="18630"/>
                    <a:pt x="20241" y="18214"/>
                    <a:pt x="20515" y="17737"/>
                  </a:cubicBezTo>
                  <a:cubicBezTo>
                    <a:pt x="20896" y="17737"/>
                    <a:pt x="21265" y="17725"/>
                    <a:pt x="21634" y="17725"/>
                  </a:cubicBezTo>
                  <a:close/>
                  <a:moveTo>
                    <a:pt x="20325" y="17749"/>
                  </a:moveTo>
                  <a:cubicBezTo>
                    <a:pt x="19860" y="18118"/>
                    <a:pt x="19468" y="18583"/>
                    <a:pt x="19098" y="19047"/>
                  </a:cubicBezTo>
                  <a:cubicBezTo>
                    <a:pt x="18717" y="19059"/>
                    <a:pt x="18336" y="19059"/>
                    <a:pt x="17955" y="19071"/>
                  </a:cubicBezTo>
                  <a:cubicBezTo>
                    <a:pt x="18158" y="18821"/>
                    <a:pt x="18360" y="18583"/>
                    <a:pt x="18563" y="18345"/>
                  </a:cubicBezTo>
                  <a:cubicBezTo>
                    <a:pt x="18741" y="18154"/>
                    <a:pt x="18932" y="17964"/>
                    <a:pt x="19087" y="17761"/>
                  </a:cubicBezTo>
                  <a:cubicBezTo>
                    <a:pt x="19503" y="17761"/>
                    <a:pt x="19908" y="17749"/>
                    <a:pt x="20325" y="17749"/>
                  </a:cubicBezTo>
                  <a:close/>
                  <a:moveTo>
                    <a:pt x="18753" y="17773"/>
                  </a:moveTo>
                  <a:cubicBezTo>
                    <a:pt x="18598" y="17940"/>
                    <a:pt x="18455" y="18106"/>
                    <a:pt x="18313" y="18273"/>
                  </a:cubicBezTo>
                  <a:cubicBezTo>
                    <a:pt x="18098" y="18535"/>
                    <a:pt x="17896" y="18809"/>
                    <a:pt x="17693" y="19083"/>
                  </a:cubicBezTo>
                  <a:cubicBezTo>
                    <a:pt x="17503" y="19083"/>
                    <a:pt x="17312" y="19083"/>
                    <a:pt x="17134" y="19095"/>
                  </a:cubicBezTo>
                  <a:cubicBezTo>
                    <a:pt x="17301" y="18904"/>
                    <a:pt x="17467" y="18714"/>
                    <a:pt x="17634" y="18511"/>
                  </a:cubicBezTo>
                  <a:cubicBezTo>
                    <a:pt x="17836" y="18285"/>
                    <a:pt x="18051" y="18047"/>
                    <a:pt x="18194" y="17785"/>
                  </a:cubicBezTo>
                  <a:cubicBezTo>
                    <a:pt x="18360" y="17785"/>
                    <a:pt x="18539" y="17773"/>
                    <a:pt x="18706" y="17773"/>
                  </a:cubicBezTo>
                  <a:close/>
                  <a:moveTo>
                    <a:pt x="17920" y="17785"/>
                  </a:moveTo>
                  <a:cubicBezTo>
                    <a:pt x="17741" y="17952"/>
                    <a:pt x="17586" y="18142"/>
                    <a:pt x="17443" y="18321"/>
                  </a:cubicBezTo>
                  <a:cubicBezTo>
                    <a:pt x="17217" y="18571"/>
                    <a:pt x="17015" y="18833"/>
                    <a:pt x="16801" y="19095"/>
                  </a:cubicBezTo>
                  <a:cubicBezTo>
                    <a:pt x="16610" y="19107"/>
                    <a:pt x="16420" y="19107"/>
                    <a:pt x="16229" y="19118"/>
                  </a:cubicBezTo>
                  <a:lnTo>
                    <a:pt x="16062" y="19118"/>
                  </a:lnTo>
                  <a:cubicBezTo>
                    <a:pt x="16253" y="18904"/>
                    <a:pt x="16455" y="18690"/>
                    <a:pt x="16658" y="18475"/>
                  </a:cubicBezTo>
                  <a:cubicBezTo>
                    <a:pt x="16848" y="18261"/>
                    <a:pt x="17062" y="18047"/>
                    <a:pt x="17217" y="17797"/>
                  </a:cubicBezTo>
                  <a:cubicBezTo>
                    <a:pt x="17455" y="17797"/>
                    <a:pt x="17682" y="17785"/>
                    <a:pt x="17920" y="17785"/>
                  </a:cubicBezTo>
                  <a:close/>
                  <a:moveTo>
                    <a:pt x="16872" y="17797"/>
                  </a:moveTo>
                  <a:lnTo>
                    <a:pt x="16872" y="17797"/>
                  </a:lnTo>
                  <a:cubicBezTo>
                    <a:pt x="16705" y="17964"/>
                    <a:pt x="16550" y="18154"/>
                    <a:pt x="16408" y="18321"/>
                  </a:cubicBezTo>
                  <a:cubicBezTo>
                    <a:pt x="16169" y="18583"/>
                    <a:pt x="15943" y="18856"/>
                    <a:pt x="15717" y="19130"/>
                  </a:cubicBezTo>
                  <a:cubicBezTo>
                    <a:pt x="15360" y="19142"/>
                    <a:pt x="15003" y="19142"/>
                    <a:pt x="14657" y="19154"/>
                  </a:cubicBezTo>
                  <a:cubicBezTo>
                    <a:pt x="14836" y="18976"/>
                    <a:pt x="15026" y="18809"/>
                    <a:pt x="15217" y="18630"/>
                  </a:cubicBezTo>
                  <a:cubicBezTo>
                    <a:pt x="15503" y="18368"/>
                    <a:pt x="15824" y="18106"/>
                    <a:pt x="16098" y="17821"/>
                  </a:cubicBezTo>
                  <a:cubicBezTo>
                    <a:pt x="16348" y="17809"/>
                    <a:pt x="16610" y="17809"/>
                    <a:pt x="16872" y="17797"/>
                  </a:cubicBezTo>
                  <a:close/>
                  <a:moveTo>
                    <a:pt x="3275" y="17202"/>
                  </a:moveTo>
                  <a:cubicBezTo>
                    <a:pt x="3299" y="17344"/>
                    <a:pt x="3311" y="17475"/>
                    <a:pt x="3335" y="17618"/>
                  </a:cubicBezTo>
                  <a:cubicBezTo>
                    <a:pt x="3323" y="17654"/>
                    <a:pt x="3323" y="17690"/>
                    <a:pt x="3323" y="17725"/>
                  </a:cubicBezTo>
                  <a:cubicBezTo>
                    <a:pt x="2906" y="17904"/>
                    <a:pt x="2525" y="18261"/>
                    <a:pt x="2180" y="18511"/>
                  </a:cubicBezTo>
                  <a:cubicBezTo>
                    <a:pt x="1894" y="18726"/>
                    <a:pt x="1596" y="18952"/>
                    <a:pt x="1299" y="19166"/>
                  </a:cubicBezTo>
                  <a:cubicBezTo>
                    <a:pt x="1334" y="18928"/>
                    <a:pt x="1370" y="18690"/>
                    <a:pt x="1394" y="18452"/>
                  </a:cubicBezTo>
                  <a:cubicBezTo>
                    <a:pt x="1858" y="18118"/>
                    <a:pt x="2323" y="17785"/>
                    <a:pt x="2811" y="17475"/>
                  </a:cubicBezTo>
                  <a:cubicBezTo>
                    <a:pt x="2954" y="17380"/>
                    <a:pt x="3120" y="17297"/>
                    <a:pt x="3275" y="17202"/>
                  </a:cubicBezTo>
                  <a:close/>
                  <a:moveTo>
                    <a:pt x="15788" y="17821"/>
                  </a:moveTo>
                  <a:cubicBezTo>
                    <a:pt x="15253" y="18166"/>
                    <a:pt x="14776" y="18678"/>
                    <a:pt x="14348" y="19166"/>
                  </a:cubicBezTo>
                  <a:cubicBezTo>
                    <a:pt x="14145" y="19166"/>
                    <a:pt x="13943" y="19178"/>
                    <a:pt x="13741" y="19178"/>
                  </a:cubicBezTo>
                  <a:cubicBezTo>
                    <a:pt x="13943" y="18987"/>
                    <a:pt x="14145" y="18797"/>
                    <a:pt x="14348" y="18595"/>
                  </a:cubicBezTo>
                  <a:cubicBezTo>
                    <a:pt x="14610" y="18345"/>
                    <a:pt x="14907" y="18106"/>
                    <a:pt x="15146" y="17833"/>
                  </a:cubicBezTo>
                  <a:cubicBezTo>
                    <a:pt x="15360" y="17821"/>
                    <a:pt x="15574" y="17821"/>
                    <a:pt x="15788" y="17821"/>
                  </a:cubicBezTo>
                  <a:close/>
                  <a:moveTo>
                    <a:pt x="14800" y="17833"/>
                  </a:moveTo>
                  <a:lnTo>
                    <a:pt x="14800" y="17833"/>
                  </a:lnTo>
                  <a:cubicBezTo>
                    <a:pt x="14264" y="18202"/>
                    <a:pt x="13800" y="18714"/>
                    <a:pt x="13372" y="19190"/>
                  </a:cubicBezTo>
                  <a:cubicBezTo>
                    <a:pt x="12967" y="19202"/>
                    <a:pt x="12574" y="19214"/>
                    <a:pt x="12169" y="19226"/>
                  </a:cubicBezTo>
                  <a:cubicBezTo>
                    <a:pt x="12693" y="18797"/>
                    <a:pt x="13264" y="18356"/>
                    <a:pt x="13693" y="17844"/>
                  </a:cubicBezTo>
                  <a:cubicBezTo>
                    <a:pt x="14062" y="17844"/>
                    <a:pt x="14431" y="17844"/>
                    <a:pt x="14800" y="17833"/>
                  </a:cubicBezTo>
                  <a:close/>
                  <a:moveTo>
                    <a:pt x="13312" y="17856"/>
                  </a:moveTo>
                  <a:cubicBezTo>
                    <a:pt x="12788" y="18261"/>
                    <a:pt x="12312" y="18773"/>
                    <a:pt x="11848" y="19237"/>
                  </a:cubicBezTo>
                  <a:cubicBezTo>
                    <a:pt x="11550" y="19249"/>
                    <a:pt x="11252" y="19261"/>
                    <a:pt x="10955" y="19261"/>
                  </a:cubicBezTo>
                  <a:cubicBezTo>
                    <a:pt x="11467" y="18833"/>
                    <a:pt x="12014" y="18380"/>
                    <a:pt x="12431" y="17868"/>
                  </a:cubicBezTo>
                  <a:cubicBezTo>
                    <a:pt x="12729" y="17856"/>
                    <a:pt x="13014" y="17856"/>
                    <a:pt x="13312" y="17856"/>
                  </a:cubicBezTo>
                  <a:close/>
                  <a:moveTo>
                    <a:pt x="12026" y="17868"/>
                  </a:moveTo>
                  <a:cubicBezTo>
                    <a:pt x="11502" y="18285"/>
                    <a:pt x="11038" y="18809"/>
                    <a:pt x="10574" y="19273"/>
                  </a:cubicBezTo>
                  <a:cubicBezTo>
                    <a:pt x="10204" y="19285"/>
                    <a:pt x="9835" y="19297"/>
                    <a:pt x="9466" y="19309"/>
                  </a:cubicBezTo>
                  <a:cubicBezTo>
                    <a:pt x="9704" y="19118"/>
                    <a:pt x="9943" y="18928"/>
                    <a:pt x="10181" y="18749"/>
                  </a:cubicBezTo>
                  <a:cubicBezTo>
                    <a:pt x="10550" y="18464"/>
                    <a:pt x="10966" y="18225"/>
                    <a:pt x="11300" y="17904"/>
                  </a:cubicBezTo>
                  <a:cubicBezTo>
                    <a:pt x="11312" y="17892"/>
                    <a:pt x="11312" y="17892"/>
                    <a:pt x="11312" y="17880"/>
                  </a:cubicBezTo>
                  <a:cubicBezTo>
                    <a:pt x="11550" y="17880"/>
                    <a:pt x="11788" y="17868"/>
                    <a:pt x="12026" y="17868"/>
                  </a:cubicBezTo>
                  <a:close/>
                  <a:moveTo>
                    <a:pt x="11026" y="17880"/>
                  </a:moveTo>
                  <a:lnTo>
                    <a:pt x="11026" y="17880"/>
                  </a:lnTo>
                  <a:cubicBezTo>
                    <a:pt x="10324" y="18190"/>
                    <a:pt x="9681" y="18773"/>
                    <a:pt x="9121" y="19321"/>
                  </a:cubicBezTo>
                  <a:cubicBezTo>
                    <a:pt x="8883" y="19333"/>
                    <a:pt x="8633" y="19345"/>
                    <a:pt x="8395" y="19357"/>
                  </a:cubicBezTo>
                  <a:cubicBezTo>
                    <a:pt x="8514" y="19249"/>
                    <a:pt x="8645" y="19142"/>
                    <a:pt x="8764" y="19035"/>
                  </a:cubicBezTo>
                  <a:cubicBezTo>
                    <a:pt x="9157" y="18714"/>
                    <a:pt x="9597" y="18404"/>
                    <a:pt x="9919" y="18011"/>
                  </a:cubicBezTo>
                  <a:cubicBezTo>
                    <a:pt x="9958" y="17972"/>
                    <a:pt x="9932" y="17907"/>
                    <a:pt x="9881" y="17907"/>
                  </a:cubicBezTo>
                  <a:cubicBezTo>
                    <a:pt x="9871" y="17907"/>
                    <a:pt x="9859" y="17910"/>
                    <a:pt x="9847" y="17916"/>
                  </a:cubicBezTo>
                  <a:cubicBezTo>
                    <a:pt x="9169" y="18237"/>
                    <a:pt x="8573" y="18809"/>
                    <a:pt x="8014" y="19368"/>
                  </a:cubicBezTo>
                  <a:cubicBezTo>
                    <a:pt x="7537" y="19380"/>
                    <a:pt x="7073" y="19404"/>
                    <a:pt x="6597" y="19428"/>
                  </a:cubicBezTo>
                  <a:cubicBezTo>
                    <a:pt x="6823" y="19214"/>
                    <a:pt x="7061" y="19023"/>
                    <a:pt x="7287" y="18821"/>
                  </a:cubicBezTo>
                  <a:cubicBezTo>
                    <a:pt x="7657" y="18511"/>
                    <a:pt x="8085" y="18249"/>
                    <a:pt x="8430" y="17904"/>
                  </a:cubicBezTo>
                  <a:cubicBezTo>
                    <a:pt x="9288" y="17892"/>
                    <a:pt x="10157" y="17892"/>
                    <a:pt x="11026" y="17880"/>
                  </a:cubicBezTo>
                  <a:close/>
                  <a:moveTo>
                    <a:pt x="8073" y="17904"/>
                  </a:moveTo>
                  <a:cubicBezTo>
                    <a:pt x="7776" y="18083"/>
                    <a:pt x="7514" y="18321"/>
                    <a:pt x="7252" y="18547"/>
                  </a:cubicBezTo>
                  <a:cubicBezTo>
                    <a:pt x="6918" y="18821"/>
                    <a:pt x="6609" y="19118"/>
                    <a:pt x="6311" y="19440"/>
                  </a:cubicBezTo>
                  <a:cubicBezTo>
                    <a:pt x="5906" y="19452"/>
                    <a:pt x="5490" y="19464"/>
                    <a:pt x="5085" y="19487"/>
                  </a:cubicBezTo>
                  <a:cubicBezTo>
                    <a:pt x="5335" y="19249"/>
                    <a:pt x="5585" y="19011"/>
                    <a:pt x="5847" y="18785"/>
                  </a:cubicBezTo>
                  <a:cubicBezTo>
                    <a:pt x="6192" y="18499"/>
                    <a:pt x="6573" y="18225"/>
                    <a:pt x="6895" y="17904"/>
                  </a:cubicBezTo>
                  <a:close/>
                  <a:moveTo>
                    <a:pt x="6561" y="17904"/>
                  </a:moveTo>
                  <a:cubicBezTo>
                    <a:pt x="6275" y="18106"/>
                    <a:pt x="6013" y="18356"/>
                    <a:pt x="5763" y="18583"/>
                  </a:cubicBezTo>
                  <a:cubicBezTo>
                    <a:pt x="5442" y="18880"/>
                    <a:pt x="5132" y="19190"/>
                    <a:pt x="4835" y="19499"/>
                  </a:cubicBezTo>
                  <a:cubicBezTo>
                    <a:pt x="4680" y="19499"/>
                    <a:pt x="4525" y="19511"/>
                    <a:pt x="4370" y="19523"/>
                  </a:cubicBezTo>
                  <a:cubicBezTo>
                    <a:pt x="4549" y="19333"/>
                    <a:pt x="4716" y="19142"/>
                    <a:pt x="4894" y="18964"/>
                  </a:cubicBezTo>
                  <a:cubicBezTo>
                    <a:pt x="5204" y="18654"/>
                    <a:pt x="5585" y="18392"/>
                    <a:pt x="5847" y="18035"/>
                  </a:cubicBezTo>
                  <a:cubicBezTo>
                    <a:pt x="5876" y="17996"/>
                    <a:pt x="5834" y="17957"/>
                    <a:pt x="5798" y="17957"/>
                  </a:cubicBezTo>
                  <a:cubicBezTo>
                    <a:pt x="5790" y="17957"/>
                    <a:pt x="5782" y="17959"/>
                    <a:pt x="5775" y="17964"/>
                  </a:cubicBezTo>
                  <a:cubicBezTo>
                    <a:pt x="5371" y="18166"/>
                    <a:pt x="5025" y="18559"/>
                    <a:pt x="4728" y="18892"/>
                  </a:cubicBezTo>
                  <a:cubicBezTo>
                    <a:pt x="4537" y="19095"/>
                    <a:pt x="4358" y="19309"/>
                    <a:pt x="4180" y="19535"/>
                  </a:cubicBezTo>
                  <a:cubicBezTo>
                    <a:pt x="3787" y="19547"/>
                    <a:pt x="3394" y="19571"/>
                    <a:pt x="2989" y="19595"/>
                  </a:cubicBezTo>
                  <a:cubicBezTo>
                    <a:pt x="3323" y="19285"/>
                    <a:pt x="3644" y="18976"/>
                    <a:pt x="3977" y="18666"/>
                  </a:cubicBezTo>
                  <a:cubicBezTo>
                    <a:pt x="4228" y="18416"/>
                    <a:pt x="4513" y="18166"/>
                    <a:pt x="4763" y="17904"/>
                  </a:cubicBezTo>
                  <a:close/>
                  <a:moveTo>
                    <a:pt x="4430" y="17904"/>
                  </a:moveTo>
                  <a:cubicBezTo>
                    <a:pt x="4216" y="18094"/>
                    <a:pt x="4013" y="18309"/>
                    <a:pt x="3823" y="18499"/>
                  </a:cubicBezTo>
                  <a:cubicBezTo>
                    <a:pt x="3442" y="18868"/>
                    <a:pt x="3061" y="19226"/>
                    <a:pt x="2704" y="19607"/>
                  </a:cubicBezTo>
                  <a:cubicBezTo>
                    <a:pt x="2287" y="19630"/>
                    <a:pt x="1882" y="19642"/>
                    <a:pt x="1465" y="19666"/>
                  </a:cubicBezTo>
                  <a:cubicBezTo>
                    <a:pt x="1763" y="19428"/>
                    <a:pt x="2072" y="19190"/>
                    <a:pt x="2382" y="18952"/>
                  </a:cubicBezTo>
                  <a:cubicBezTo>
                    <a:pt x="2775" y="18642"/>
                    <a:pt x="3335" y="18333"/>
                    <a:pt x="3632" y="17904"/>
                  </a:cubicBezTo>
                  <a:close/>
                  <a:moveTo>
                    <a:pt x="32150" y="1"/>
                  </a:moveTo>
                  <a:cubicBezTo>
                    <a:pt x="28068" y="1"/>
                    <a:pt x="23980" y="128"/>
                    <a:pt x="19908" y="223"/>
                  </a:cubicBezTo>
                  <a:cubicBezTo>
                    <a:pt x="16872" y="295"/>
                    <a:pt x="13824" y="354"/>
                    <a:pt x="10788" y="438"/>
                  </a:cubicBezTo>
                  <a:cubicBezTo>
                    <a:pt x="8121" y="521"/>
                    <a:pt x="5311" y="354"/>
                    <a:pt x="2704" y="890"/>
                  </a:cubicBezTo>
                  <a:cubicBezTo>
                    <a:pt x="2584" y="914"/>
                    <a:pt x="2608" y="1057"/>
                    <a:pt x="2704" y="1104"/>
                  </a:cubicBezTo>
                  <a:cubicBezTo>
                    <a:pt x="2334" y="1295"/>
                    <a:pt x="1989" y="1616"/>
                    <a:pt x="1680" y="1842"/>
                  </a:cubicBezTo>
                  <a:cubicBezTo>
                    <a:pt x="1215" y="2176"/>
                    <a:pt x="763" y="2557"/>
                    <a:pt x="251" y="2831"/>
                  </a:cubicBezTo>
                  <a:cubicBezTo>
                    <a:pt x="203" y="2855"/>
                    <a:pt x="167" y="2902"/>
                    <a:pt x="144" y="2950"/>
                  </a:cubicBezTo>
                  <a:cubicBezTo>
                    <a:pt x="72" y="2962"/>
                    <a:pt x="1" y="3009"/>
                    <a:pt x="1" y="3093"/>
                  </a:cubicBezTo>
                  <a:cubicBezTo>
                    <a:pt x="108" y="5926"/>
                    <a:pt x="322" y="8748"/>
                    <a:pt x="429" y="11582"/>
                  </a:cubicBezTo>
                  <a:cubicBezTo>
                    <a:pt x="525" y="14201"/>
                    <a:pt x="108" y="17082"/>
                    <a:pt x="560" y="19642"/>
                  </a:cubicBezTo>
                  <a:cubicBezTo>
                    <a:pt x="572" y="19690"/>
                    <a:pt x="584" y="19738"/>
                    <a:pt x="620" y="19761"/>
                  </a:cubicBezTo>
                  <a:cubicBezTo>
                    <a:pt x="620" y="19785"/>
                    <a:pt x="620" y="19809"/>
                    <a:pt x="620" y="19833"/>
                  </a:cubicBezTo>
                  <a:cubicBezTo>
                    <a:pt x="632" y="19857"/>
                    <a:pt x="644" y="19868"/>
                    <a:pt x="656" y="19892"/>
                  </a:cubicBezTo>
                  <a:cubicBezTo>
                    <a:pt x="691" y="19976"/>
                    <a:pt x="799" y="20023"/>
                    <a:pt x="894" y="20035"/>
                  </a:cubicBezTo>
                  <a:cubicBezTo>
                    <a:pt x="929" y="20071"/>
                    <a:pt x="977" y="20095"/>
                    <a:pt x="1037" y="20095"/>
                  </a:cubicBezTo>
                  <a:cubicBezTo>
                    <a:pt x="1865" y="20101"/>
                    <a:pt x="2693" y="20103"/>
                    <a:pt x="3521" y="20103"/>
                  </a:cubicBezTo>
                  <a:cubicBezTo>
                    <a:pt x="7762" y="20103"/>
                    <a:pt x="11995" y="20033"/>
                    <a:pt x="16229" y="19964"/>
                  </a:cubicBezTo>
                  <a:cubicBezTo>
                    <a:pt x="19694" y="19916"/>
                    <a:pt x="23158" y="19833"/>
                    <a:pt x="26611" y="19785"/>
                  </a:cubicBezTo>
                  <a:cubicBezTo>
                    <a:pt x="28111" y="19749"/>
                    <a:pt x="29612" y="19726"/>
                    <a:pt x="31112" y="19714"/>
                  </a:cubicBezTo>
                  <a:cubicBezTo>
                    <a:pt x="31168" y="19713"/>
                    <a:pt x="31225" y="19712"/>
                    <a:pt x="31283" y="19712"/>
                  </a:cubicBezTo>
                  <a:cubicBezTo>
                    <a:pt x="31843" y="19712"/>
                    <a:pt x="32481" y="19762"/>
                    <a:pt x="33106" y="19762"/>
                  </a:cubicBezTo>
                  <a:cubicBezTo>
                    <a:pt x="33720" y="19762"/>
                    <a:pt x="34322" y="19714"/>
                    <a:pt x="34827" y="19523"/>
                  </a:cubicBezTo>
                  <a:cubicBezTo>
                    <a:pt x="34910" y="19487"/>
                    <a:pt x="34981" y="19416"/>
                    <a:pt x="35005" y="19345"/>
                  </a:cubicBezTo>
                  <a:cubicBezTo>
                    <a:pt x="35410" y="19047"/>
                    <a:pt x="35791" y="18726"/>
                    <a:pt x="36196" y="18416"/>
                  </a:cubicBezTo>
                  <a:cubicBezTo>
                    <a:pt x="36541" y="18154"/>
                    <a:pt x="37005" y="17880"/>
                    <a:pt x="37315" y="17535"/>
                  </a:cubicBezTo>
                  <a:cubicBezTo>
                    <a:pt x="37470" y="17535"/>
                    <a:pt x="37636" y="17428"/>
                    <a:pt x="37648" y="17225"/>
                  </a:cubicBezTo>
                  <a:cubicBezTo>
                    <a:pt x="37898" y="14463"/>
                    <a:pt x="38053" y="11689"/>
                    <a:pt x="38244" y="8915"/>
                  </a:cubicBezTo>
                  <a:cubicBezTo>
                    <a:pt x="38422" y="6176"/>
                    <a:pt x="38720" y="3366"/>
                    <a:pt x="38637" y="616"/>
                  </a:cubicBezTo>
                  <a:cubicBezTo>
                    <a:pt x="38637" y="592"/>
                    <a:pt x="38625" y="580"/>
                    <a:pt x="38625" y="569"/>
                  </a:cubicBezTo>
                  <a:cubicBezTo>
                    <a:pt x="38648" y="366"/>
                    <a:pt x="38541" y="128"/>
                    <a:pt x="38267" y="116"/>
                  </a:cubicBezTo>
                  <a:cubicBezTo>
                    <a:pt x="36232" y="33"/>
                    <a:pt x="34192" y="1"/>
                    <a:pt x="32150" y="1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9D3C3E2-5BDA-48BA-8C69-6B187F74C353}"/>
              </a:ext>
            </a:extLst>
          </p:cNvPr>
          <p:cNvGrpSpPr/>
          <p:nvPr/>
        </p:nvGrpSpPr>
        <p:grpSpPr>
          <a:xfrm>
            <a:off x="5456860" y="2252978"/>
            <a:ext cx="6391023" cy="2093323"/>
            <a:chOff x="267850" y="1923685"/>
            <a:chExt cx="5828150" cy="1655762"/>
          </a:xfrm>
        </p:grpSpPr>
        <p:sp>
          <p:nvSpPr>
            <p:cNvPr id="27" name="Google Shape;395;p20">
              <a:extLst>
                <a:ext uri="{FF2B5EF4-FFF2-40B4-BE49-F238E27FC236}">
                  <a16:creationId xmlns:a16="http://schemas.microsoft.com/office/drawing/2014/main" id="{ABB9E54B-20B9-4234-8BCE-B95B6CC55C76}"/>
                </a:ext>
              </a:extLst>
            </p:cNvPr>
            <p:cNvSpPr/>
            <p:nvPr/>
          </p:nvSpPr>
          <p:spPr>
            <a:xfrm>
              <a:off x="817675" y="1956272"/>
              <a:ext cx="5219452" cy="1417892"/>
            </a:xfrm>
            <a:custGeom>
              <a:avLst/>
              <a:gdLst/>
              <a:ahLst/>
              <a:cxnLst/>
              <a:rect l="l" t="t" r="r" b="b"/>
              <a:pathLst>
                <a:path w="26063" h="18789" extrusionOk="0">
                  <a:moveTo>
                    <a:pt x="26063" y="0"/>
                  </a:moveTo>
                  <a:lnTo>
                    <a:pt x="0" y="1143"/>
                  </a:lnTo>
                  <a:cubicBezTo>
                    <a:pt x="0" y="1143"/>
                    <a:pt x="727" y="8204"/>
                    <a:pt x="834" y="11109"/>
                  </a:cubicBezTo>
                  <a:cubicBezTo>
                    <a:pt x="941" y="14014"/>
                    <a:pt x="727" y="18788"/>
                    <a:pt x="727" y="18788"/>
                  </a:cubicBezTo>
                  <a:cubicBezTo>
                    <a:pt x="727" y="18788"/>
                    <a:pt x="9966" y="18693"/>
                    <a:pt x="15371" y="18479"/>
                  </a:cubicBezTo>
                  <a:cubicBezTo>
                    <a:pt x="16425" y="18439"/>
                    <a:pt x="17452" y="18423"/>
                    <a:pt x="18422" y="18423"/>
                  </a:cubicBezTo>
                  <a:cubicBezTo>
                    <a:pt x="22415" y="18423"/>
                    <a:pt x="25444" y="18693"/>
                    <a:pt x="25444" y="18693"/>
                  </a:cubicBezTo>
                  <a:cubicBezTo>
                    <a:pt x="25444" y="18693"/>
                    <a:pt x="25337" y="11109"/>
                    <a:pt x="25337" y="8204"/>
                  </a:cubicBezTo>
                  <a:cubicBezTo>
                    <a:pt x="25337" y="5298"/>
                    <a:pt x="26063" y="0"/>
                    <a:pt x="260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accent1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vi-VN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 được hai quy tắc trên để nhân, chia các lũy thừa cùng cơ số</a:t>
              </a:r>
              <a:endParaRPr lang="vi-V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  <p:sp>
          <p:nvSpPr>
            <p:cNvPr id="28" name="Google Shape;396;p20">
              <a:extLst>
                <a:ext uri="{FF2B5EF4-FFF2-40B4-BE49-F238E27FC236}">
                  <a16:creationId xmlns:a16="http://schemas.microsoft.com/office/drawing/2014/main" id="{AB286563-9018-4C36-9DB7-CA8C5A21F412}"/>
                </a:ext>
              </a:extLst>
            </p:cNvPr>
            <p:cNvSpPr/>
            <p:nvPr/>
          </p:nvSpPr>
          <p:spPr>
            <a:xfrm>
              <a:off x="267850" y="1923685"/>
              <a:ext cx="5828150" cy="1655762"/>
            </a:xfrm>
            <a:custGeom>
              <a:avLst/>
              <a:gdLst/>
              <a:ahLst/>
              <a:cxnLst/>
              <a:rect l="l" t="t" r="r" b="b"/>
              <a:pathLst>
                <a:path w="31845" h="23594" extrusionOk="0">
                  <a:moveTo>
                    <a:pt x="2822" y="1875"/>
                  </a:moveTo>
                  <a:cubicBezTo>
                    <a:pt x="2858" y="2375"/>
                    <a:pt x="2882" y="2887"/>
                    <a:pt x="2918" y="3399"/>
                  </a:cubicBezTo>
                  <a:cubicBezTo>
                    <a:pt x="2584" y="3578"/>
                    <a:pt x="2203" y="4006"/>
                    <a:pt x="2037" y="4161"/>
                  </a:cubicBezTo>
                  <a:cubicBezTo>
                    <a:pt x="1525" y="4613"/>
                    <a:pt x="1048" y="5090"/>
                    <a:pt x="584" y="5590"/>
                  </a:cubicBezTo>
                  <a:cubicBezTo>
                    <a:pt x="548" y="5280"/>
                    <a:pt x="513" y="4983"/>
                    <a:pt x="477" y="4673"/>
                  </a:cubicBezTo>
                  <a:cubicBezTo>
                    <a:pt x="798" y="4375"/>
                    <a:pt x="1120" y="4090"/>
                    <a:pt x="1453" y="3804"/>
                  </a:cubicBezTo>
                  <a:cubicBezTo>
                    <a:pt x="1894" y="3423"/>
                    <a:pt x="2394" y="3078"/>
                    <a:pt x="2787" y="2649"/>
                  </a:cubicBezTo>
                  <a:cubicBezTo>
                    <a:pt x="2827" y="2609"/>
                    <a:pt x="2791" y="2560"/>
                    <a:pt x="2750" y="2560"/>
                  </a:cubicBezTo>
                  <a:cubicBezTo>
                    <a:pt x="2742" y="2560"/>
                    <a:pt x="2735" y="2562"/>
                    <a:pt x="2727" y="2566"/>
                  </a:cubicBezTo>
                  <a:cubicBezTo>
                    <a:pt x="1882" y="3006"/>
                    <a:pt x="1132" y="3756"/>
                    <a:pt x="465" y="4471"/>
                  </a:cubicBezTo>
                  <a:cubicBezTo>
                    <a:pt x="441" y="4256"/>
                    <a:pt x="417" y="4042"/>
                    <a:pt x="393" y="3828"/>
                  </a:cubicBezTo>
                  <a:cubicBezTo>
                    <a:pt x="417" y="3816"/>
                    <a:pt x="429" y="3816"/>
                    <a:pt x="453" y="3804"/>
                  </a:cubicBezTo>
                  <a:cubicBezTo>
                    <a:pt x="905" y="3459"/>
                    <a:pt x="1334" y="3078"/>
                    <a:pt x="1775" y="2720"/>
                  </a:cubicBezTo>
                  <a:cubicBezTo>
                    <a:pt x="2084" y="2458"/>
                    <a:pt x="2513" y="2197"/>
                    <a:pt x="2822" y="1875"/>
                  </a:cubicBezTo>
                  <a:close/>
                  <a:moveTo>
                    <a:pt x="2930" y="3685"/>
                  </a:moveTo>
                  <a:cubicBezTo>
                    <a:pt x="2989" y="4673"/>
                    <a:pt x="3037" y="5673"/>
                    <a:pt x="3072" y="6673"/>
                  </a:cubicBezTo>
                  <a:cubicBezTo>
                    <a:pt x="2668" y="6876"/>
                    <a:pt x="2287" y="7221"/>
                    <a:pt x="1929" y="7507"/>
                  </a:cubicBezTo>
                  <a:cubicBezTo>
                    <a:pt x="1584" y="7781"/>
                    <a:pt x="1227" y="8066"/>
                    <a:pt x="882" y="8352"/>
                  </a:cubicBezTo>
                  <a:cubicBezTo>
                    <a:pt x="858" y="8090"/>
                    <a:pt x="822" y="7840"/>
                    <a:pt x="798" y="7578"/>
                  </a:cubicBezTo>
                  <a:cubicBezTo>
                    <a:pt x="1155" y="7292"/>
                    <a:pt x="1513" y="7007"/>
                    <a:pt x="1870" y="6709"/>
                  </a:cubicBezTo>
                  <a:cubicBezTo>
                    <a:pt x="2215" y="6435"/>
                    <a:pt x="2668" y="6173"/>
                    <a:pt x="2918" y="5792"/>
                  </a:cubicBezTo>
                  <a:cubicBezTo>
                    <a:pt x="2939" y="5749"/>
                    <a:pt x="2902" y="5695"/>
                    <a:pt x="2850" y="5695"/>
                  </a:cubicBezTo>
                  <a:cubicBezTo>
                    <a:pt x="2845" y="5695"/>
                    <a:pt x="2839" y="5696"/>
                    <a:pt x="2834" y="5697"/>
                  </a:cubicBezTo>
                  <a:cubicBezTo>
                    <a:pt x="2429" y="5852"/>
                    <a:pt x="2096" y="6221"/>
                    <a:pt x="1775" y="6495"/>
                  </a:cubicBezTo>
                  <a:cubicBezTo>
                    <a:pt x="1429" y="6792"/>
                    <a:pt x="1108" y="7090"/>
                    <a:pt x="774" y="7400"/>
                  </a:cubicBezTo>
                  <a:cubicBezTo>
                    <a:pt x="751" y="7173"/>
                    <a:pt x="727" y="6959"/>
                    <a:pt x="703" y="6733"/>
                  </a:cubicBezTo>
                  <a:cubicBezTo>
                    <a:pt x="1060" y="6388"/>
                    <a:pt x="1417" y="6066"/>
                    <a:pt x="1798" y="5756"/>
                  </a:cubicBezTo>
                  <a:cubicBezTo>
                    <a:pt x="2132" y="5471"/>
                    <a:pt x="2560" y="5209"/>
                    <a:pt x="2834" y="4852"/>
                  </a:cubicBezTo>
                  <a:cubicBezTo>
                    <a:pt x="2855" y="4821"/>
                    <a:pt x="2822" y="4764"/>
                    <a:pt x="2782" y="4764"/>
                  </a:cubicBezTo>
                  <a:cubicBezTo>
                    <a:pt x="2776" y="4764"/>
                    <a:pt x="2769" y="4765"/>
                    <a:pt x="2763" y="4768"/>
                  </a:cubicBezTo>
                  <a:cubicBezTo>
                    <a:pt x="2358" y="4923"/>
                    <a:pt x="2025" y="5268"/>
                    <a:pt x="1703" y="5542"/>
                  </a:cubicBezTo>
                  <a:cubicBezTo>
                    <a:pt x="1346" y="5852"/>
                    <a:pt x="1013" y="6185"/>
                    <a:pt x="679" y="6530"/>
                  </a:cubicBezTo>
                  <a:cubicBezTo>
                    <a:pt x="655" y="6280"/>
                    <a:pt x="632" y="6030"/>
                    <a:pt x="596" y="5780"/>
                  </a:cubicBezTo>
                  <a:cubicBezTo>
                    <a:pt x="1191" y="5256"/>
                    <a:pt x="2501" y="4102"/>
                    <a:pt x="2930" y="3685"/>
                  </a:cubicBezTo>
                  <a:close/>
                  <a:moveTo>
                    <a:pt x="3084" y="6876"/>
                  </a:moveTo>
                  <a:cubicBezTo>
                    <a:pt x="3096" y="7161"/>
                    <a:pt x="3108" y="7459"/>
                    <a:pt x="3120" y="7757"/>
                  </a:cubicBezTo>
                  <a:cubicBezTo>
                    <a:pt x="2679" y="8031"/>
                    <a:pt x="2310" y="8435"/>
                    <a:pt x="1917" y="8769"/>
                  </a:cubicBezTo>
                  <a:cubicBezTo>
                    <a:pt x="1620" y="9043"/>
                    <a:pt x="1322" y="9328"/>
                    <a:pt x="1013" y="9602"/>
                  </a:cubicBezTo>
                  <a:cubicBezTo>
                    <a:pt x="977" y="9245"/>
                    <a:pt x="941" y="8888"/>
                    <a:pt x="905" y="8531"/>
                  </a:cubicBezTo>
                  <a:cubicBezTo>
                    <a:pt x="1286" y="8245"/>
                    <a:pt x="1679" y="7959"/>
                    <a:pt x="2060" y="7673"/>
                  </a:cubicBezTo>
                  <a:cubicBezTo>
                    <a:pt x="2406" y="7423"/>
                    <a:pt x="2787" y="7173"/>
                    <a:pt x="3084" y="6876"/>
                  </a:cubicBezTo>
                  <a:close/>
                  <a:moveTo>
                    <a:pt x="3120" y="7959"/>
                  </a:moveTo>
                  <a:cubicBezTo>
                    <a:pt x="3132" y="8340"/>
                    <a:pt x="3156" y="8721"/>
                    <a:pt x="3168" y="9114"/>
                  </a:cubicBezTo>
                  <a:cubicBezTo>
                    <a:pt x="2846" y="9269"/>
                    <a:pt x="2572" y="9662"/>
                    <a:pt x="2358" y="9864"/>
                  </a:cubicBezTo>
                  <a:cubicBezTo>
                    <a:pt x="1953" y="10245"/>
                    <a:pt x="1560" y="10638"/>
                    <a:pt x="1167" y="11019"/>
                  </a:cubicBezTo>
                  <a:cubicBezTo>
                    <a:pt x="1120" y="10614"/>
                    <a:pt x="1084" y="10209"/>
                    <a:pt x="1036" y="9805"/>
                  </a:cubicBezTo>
                  <a:cubicBezTo>
                    <a:pt x="1382" y="9507"/>
                    <a:pt x="1727" y="9221"/>
                    <a:pt x="2072" y="8912"/>
                  </a:cubicBezTo>
                  <a:cubicBezTo>
                    <a:pt x="2418" y="8602"/>
                    <a:pt x="2810" y="8304"/>
                    <a:pt x="3120" y="7959"/>
                  </a:cubicBezTo>
                  <a:close/>
                  <a:moveTo>
                    <a:pt x="3168" y="9364"/>
                  </a:moveTo>
                  <a:cubicBezTo>
                    <a:pt x="3180" y="9686"/>
                    <a:pt x="3191" y="10007"/>
                    <a:pt x="3203" y="10328"/>
                  </a:cubicBezTo>
                  <a:cubicBezTo>
                    <a:pt x="2560" y="10924"/>
                    <a:pt x="1941" y="11531"/>
                    <a:pt x="1263" y="12067"/>
                  </a:cubicBezTo>
                  <a:cubicBezTo>
                    <a:pt x="1239" y="11793"/>
                    <a:pt x="1215" y="11519"/>
                    <a:pt x="1179" y="11233"/>
                  </a:cubicBezTo>
                  <a:cubicBezTo>
                    <a:pt x="1501" y="10948"/>
                    <a:pt x="1822" y="10650"/>
                    <a:pt x="2144" y="10364"/>
                  </a:cubicBezTo>
                  <a:cubicBezTo>
                    <a:pt x="2251" y="10257"/>
                    <a:pt x="2822" y="9650"/>
                    <a:pt x="3168" y="9364"/>
                  </a:cubicBezTo>
                  <a:close/>
                  <a:moveTo>
                    <a:pt x="3215" y="10662"/>
                  </a:moveTo>
                  <a:cubicBezTo>
                    <a:pt x="3215" y="10864"/>
                    <a:pt x="3227" y="11067"/>
                    <a:pt x="3227" y="11269"/>
                  </a:cubicBezTo>
                  <a:cubicBezTo>
                    <a:pt x="3227" y="11317"/>
                    <a:pt x="3227" y="11352"/>
                    <a:pt x="3239" y="11400"/>
                  </a:cubicBezTo>
                  <a:cubicBezTo>
                    <a:pt x="2882" y="11626"/>
                    <a:pt x="2584" y="11960"/>
                    <a:pt x="2287" y="12233"/>
                  </a:cubicBezTo>
                  <a:cubicBezTo>
                    <a:pt x="1977" y="12519"/>
                    <a:pt x="1667" y="12829"/>
                    <a:pt x="1358" y="13126"/>
                  </a:cubicBezTo>
                  <a:cubicBezTo>
                    <a:pt x="1334" y="12829"/>
                    <a:pt x="1310" y="12543"/>
                    <a:pt x="1275" y="12245"/>
                  </a:cubicBezTo>
                  <a:cubicBezTo>
                    <a:pt x="1965" y="11793"/>
                    <a:pt x="2644" y="11269"/>
                    <a:pt x="3215" y="10662"/>
                  </a:cubicBezTo>
                  <a:close/>
                  <a:moveTo>
                    <a:pt x="3239" y="11698"/>
                  </a:moveTo>
                  <a:cubicBezTo>
                    <a:pt x="3239" y="11864"/>
                    <a:pt x="3251" y="12031"/>
                    <a:pt x="3251" y="12198"/>
                  </a:cubicBezTo>
                  <a:cubicBezTo>
                    <a:pt x="3025" y="12341"/>
                    <a:pt x="2799" y="12662"/>
                    <a:pt x="2679" y="12793"/>
                  </a:cubicBezTo>
                  <a:cubicBezTo>
                    <a:pt x="2287" y="13186"/>
                    <a:pt x="1858" y="13555"/>
                    <a:pt x="1417" y="13900"/>
                  </a:cubicBezTo>
                  <a:cubicBezTo>
                    <a:pt x="1406" y="13710"/>
                    <a:pt x="1394" y="13507"/>
                    <a:pt x="1370" y="13317"/>
                  </a:cubicBezTo>
                  <a:cubicBezTo>
                    <a:pt x="1739" y="13007"/>
                    <a:pt x="2096" y="12710"/>
                    <a:pt x="2453" y="12400"/>
                  </a:cubicBezTo>
                  <a:cubicBezTo>
                    <a:pt x="2715" y="12174"/>
                    <a:pt x="3001" y="11960"/>
                    <a:pt x="3239" y="11698"/>
                  </a:cubicBezTo>
                  <a:close/>
                  <a:moveTo>
                    <a:pt x="3251" y="12579"/>
                  </a:moveTo>
                  <a:cubicBezTo>
                    <a:pt x="3263" y="12710"/>
                    <a:pt x="3263" y="12853"/>
                    <a:pt x="3263" y="12995"/>
                  </a:cubicBezTo>
                  <a:cubicBezTo>
                    <a:pt x="2930" y="13162"/>
                    <a:pt x="2668" y="13472"/>
                    <a:pt x="2418" y="13722"/>
                  </a:cubicBezTo>
                  <a:cubicBezTo>
                    <a:pt x="2084" y="14043"/>
                    <a:pt x="1775" y="14389"/>
                    <a:pt x="1477" y="14734"/>
                  </a:cubicBezTo>
                  <a:cubicBezTo>
                    <a:pt x="1465" y="14531"/>
                    <a:pt x="1453" y="14317"/>
                    <a:pt x="1441" y="14115"/>
                  </a:cubicBezTo>
                  <a:cubicBezTo>
                    <a:pt x="1798" y="13865"/>
                    <a:pt x="2144" y="13615"/>
                    <a:pt x="2465" y="13341"/>
                  </a:cubicBezTo>
                  <a:cubicBezTo>
                    <a:pt x="2644" y="13186"/>
                    <a:pt x="2810" y="13031"/>
                    <a:pt x="2977" y="12876"/>
                  </a:cubicBezTo>
                  <a:cubicBezTo>
                    <a:pt x="3060" y="12781"/>
                    <a:pt x="3156" y="12686"/>
                    <a:pt x="3239" y="12591"/>
                  </a:cubicBezTo>
                  <a:cubicBezTo>
                    <a:pt x="3239" y="12591"/>
                    <a:pt x="3251" y="12579"/>
                    <a:pt x="3251" y="12579"/>
                  </a:cubicBezTo>
                  <a:close/>
                  <a:moveTo>
                    <a:pt x="3263" y="13281"/>
                  </a:moveTo>
                  <a:cubicBezTo>
                    <a:pt x="3263" y="13519"/>
                    <a:pt x="3263" y="13769"/>
                    <a:pt x="3263" y="14019"/>
                  </a:cubicBezTo>
                  <a:cubicBezTo>
                    <a:pt x="2918" y="14234"/>
                    <a:pt x="2608" y="14531"/>
                    <a:pt x="2310" y="14793"/>
                  </a:cubicBezTo>
                  <a:cubicBezTo>
                    <a:pt x="2048" y="15031"/>
                    <a:pt x="1787" y="15281"/>
                    <a:pt x="1536" y="15532"/>
                  </a:cubicBezTo>
                  <a:cubicBezTo>
                    <a:pt x="1525" y="15341"/>
                    <a:pt x="1513" y="15151"/>
                    <a:pt x="1501" y="14960"/>
                  </a:cubicBezTo>
                  <a:cubicBezTo>
                    <a:pt x="1501" y="14948"/>
                    <a:pt x="1513" y="14948"/>
                    <a:pt x="1525" y="14936"/>
                  </a:cubicBezTo>
                  <a:cubicBezTo>
                    <a:pt x="1846" y="14591"/>
                    <a:pt x="2191" y="14269"/>
                    <a:pt x="2537" y="13936"/>
                  </a:cubicBezTo>
                  <a:cubicBezTo>
                    <a:pt x="2751" y="13722"/>
                    <a:pt x="3049" y="13519"/>
                    <a:pt x="3263" y="13281"/>
                  </a:cubicBezTo>
                  <a:close/>
                  <a:moveTo>
                    <a:pt x="3263" y="14281"/>
                  </a:moveTo>
                  <a:cubicBezTo>
                    <a:pt x="3263" y="14591"/>
                    <a:pt x="3263" y="14912"/>
                    <a:pt x="3251" y="15222"/>
                  </a:cubicBezTo>
                  <a:cubicBezTo>
                    <a:pt x="2965" y="15377"/>
                    <a:pt x="2739" y="15674"/>
                    <a:pt x="2501" y="15889"/>
                  </a:cubicBezTo>
                  <a:cubicBezTo>
                    <a:pt x="2203" y="16163"/>
                    <a:pt x="1906" y="16424"/>
                    <a:pt x="1596" y="16686"/>
                  </a:cubicBezTo>
                  <a:cubicBezTo>
                    <a:pt x="1572" y="16389"/>
                    <a:pt x="1560" y="16079"/>
                    <a:pt x="1548" y="15782"/>
                  </a:cubicBezTo>
                  <a:cubicBezTo>
                    <a:pt x="1858" y="15508"/>
                    <a:pt x="2168" y="15222"/>
                    <a:pt x="2477" y="14960"/>
                  </a:cubicBezTo>
                  <a:cubicBezTo>
                    <a:pt x="2727" y="14734"/>
                    <a:pt x="3013" y="14519"/>
                    <a:pt x="3263" y="14281"/>
                  </a:cubicBezTo>
                  <a:close/>
                  <a:moveTo>
                    <a:pt x="3251" y="15543"/>
                  </a:moveTo>
                  <a:cubicBezTo>
                    <a:pt x="3251" y="15734"/>
                    <a:pt x="3251" y="15924"/>
                    <a:pt x="3251" y="16115"/>
                  </a:cubicBezTo>
                  <a:cubicBezTo>
                    <a:pt x="2691" y="16686"/>
                    <a:pt x="2168" y="17294"/>
                    <a:pt x="1632" y="17889"/>
                  </a:cubicBezTo>
                  <a:cubicBezTo>
                    <a:pt x="1620" y="17567"/>
                    <a:pt x="1608" y="17246"/>
                    <a:pt x="1596" y="16925"/>
                  </a:cubicBezTo>
                  <a:cubicBezTo>
                    <a:pt x="1953" y="16663"/>
                    <a:pt x="2298" y="16401"/>
                    <a:pt x="2632" y="16115"/>
                  </a:cubicBezTo>
                  <a:cubicBezTo>
                    <a:pt x="2834" y="15948"/>
                    <a:pt x="3072" y="15758"/>
                    <a:pt x="3251" y="15543"/>
                  </a:cubicBezTo>
                  <a:close/>
                  <a:moveTo>
                    <a:pt x="3251" y="16496"/>
                  </a:moveTo>
                  <a:cubicBezTo>
                    <a:pt x="3251" y="16746"/>
                    <a:pt x="3251" y="16996"/>
                    <a:pt x="3251" y="17246"/>
                  </a:cubicBezTo>
                  <a:cubicBezTo>
                    <a:pt x="2703" y="17734"/>
                    <a:pt x="2191" y="18258"/>
                    <a:pt x="1644" y="18746"/>
                  </a:cubicBezTo>
                  <a:cubicBezTo>
                    <a:pt x="1644" y="18520"/>
                    <a:pt x="1644" y="18294"/>
                    <a:pt x="1632" y="18079"/>
                  </a:cubicBezTo>
                  <a:cubicBezTo>
                    <a:pt x="1656" y="18079"/>
                    <a:pt x="1667" y="18068"/>
                    <a:pt x="1679" y="18056"/>
                  </a:cubicBezTo>
                  <a:cubicBezTo>
                    <a:pt x="2203" y="17544"/>
                    <a:pt x="2739" y="17032"/>
                    <a:pt x="3251" y="16496"/>
                  </a:cubicBezTo>
                  <a:close/>
                  <a:moveTo>
                    <a:pt x="3251" y="17603"/>
                  </a:moveTo>
                  <a:cubicBezTo>
                    <a:pt x="3251" y="17877"/>
                    <a:pt x="3251" y="18139"/>
                    <a:pt x="3251" y="18413"/>
                  </a:cubicBezTo>
                  <a:cubicBezTo>
                    <a:pt x="2632" y="18782"/>
                    <a:pt x="2251" y="19496"/>
                    <a:pt x="1644" y="19889"/>
                  </a:cubicBezTo>
                  <a:cubicBezTo>
                    <a:pt x="1656" y="19592"/>
                    <a:pt x="1656" y="19294"/>
                    <a:pt x="1656" y="18996"/>
                  </a:cubicBezTo>
                  <a:cubicBezTo>
                    <a:pt x="1977" y="18746"/>
                    <a:pt x="2287" y="18496"/>
                    <a:pt x="2584" y="18222"/>
                  </a:cubicBezTo>
                  <a:cubicBezTo>
                    <a:pt x="2763" y="18068"/>
                    <a:pt x="2941" y="17901"/>
                    <a:pt x="3108" y="17734"/>
                  </a:cubicBezTo>
                  <a:cubicBezTo>
                    <a:pt x="3144" y="17698"/>
                    <a:pt x="3191" y="17651"/>
                    <a:pt x="3251" y="17603"/>
                  </a:cubicBezTo>
                  <a:close/>
                  <a:moveTo>
                    <a:pt x="31445" y="553"/>
                  </a:moveTo>
                  <a:cubicBezTo>
                    <a:pt x="30052" y="6995"/>
                    <a:pt x="30028" y="13877"/>
                    <a:pt x="30231" y="20449"/>
                  </a:cubicBezTo>
                  <a:cubicBezTo>
                    <a:pt x="27735" y="20099"/>
                    <a:pt x="25149" y="20033"/>
                    <a:pt x="22571" y="20033"/>
                  </a:cubicBezTo>
                  <a:cubicBezTo>
                    <a:pt x="20995" y="20033"/>
                    <a:pt x="19422" y="20058"/>
                    <a:pt x="17875" y="20058"/>
                  </a:cubicBezTo>
                  <a:cubicBezTo>
                    <a:pt x="17643" y="20058"/>
                    <a:pt x="17412" y="20057"/>
                    <a:pt x="17181" y="20056"/>
                  </a:cubicBezTo>
                  <a:cubicBezTo>
                    <a:pt x="16619" y="20054"/>
                    <a:pt x="16055" y="20053"/>
                    <a:pt x="15492" y="20053"/>
                  </a:cubicBezTo>
                  <a:cubicBezTo>
                    <a:pt x="11690" y="20053"/>
                    <a:pt x="7869" y="20105"/>
                    <a:pt x="4084" y="20437"/>
                  </a:cubicBezTo>
                  <a:cubicBezTo>
                    <a:pt x="4477" y="14912"/>
                    <a:pt x="3930" y="9221"/>
                    <a:pt x="3382" y="3685"/>
                  </a:cubicBezTo>
                  <a:cubicBezTo>
                    <a:pt x="3465" y="3590"/>
                    <a:pt x="3489" y="3447"/>
                    <a:pt x="3346" y="3363"/>
                  </a:cubicBezTo>
                  <a:cubicBezTo>
                    <a:pt x="3287" y="2816"/>
                    <a:pt x="3239" y="2280"/>
                    <a:pt x="3180" y="1732"/>
                  </a:cubicBezTo>
                  <a:cubicBezTo>
                    <a:pt x="3180" y="1649"/>
                    <a:pt x="3120" y="1589"/>
                    <a:pt x="3049" y="1566"/>
                  </a:cubicBezTo>
                  <a:cubicBezTo>
                    <a:pt x="7716" y="1435"/>
                    <a:pt x="12359" y="970"/>
                    <a:pt x="17027" y="804"/>
                  </a:cubicBezTo>
                  <a:cubicBezTo>
                    <a:pt x="20320" y="687"/>
                    <a:pt x="23614" y="623"/>
                    <a:pt x="26908" y="623"/>
                  </a:cubicBezTo>
                  <a:cubicBezTo>
                    <a:pt x="28341" y="623"/>
                    <a:pt x="29774" y="635"/>
                    <a:pt x="31207" y="661"/>
                  </a:cubicBezTo>
                  <a:cubicBezTo>
                    <a:pt x="31314" y="661"/>
                    <a:pt x="31397" y="613"/>
                    <a:pt x="31445" y="553"/>
                  </a:cubicBezTo>
                  <a:close/>
                  <a:moveTo>
                    <a:pt x="3263" y="18699"/>
                  </a:moveTo>
                  <a:cubicBezTo>
                    <a:pt x="3263" y="19032"/>
                    <a:pt x="3275" y="19365"/>
                    <a:pt x="3287" y="19699"/>
                  </a:cubicBezTo>
                  <a:cubicBezTo>
                    <a:pt x="3049" y="19877"/>
                    <a:pt x="2822" y="20092"/>
                    <a:pt x="2608" y="20270"/>
                  </a:cubicBezTo>
                  <a:cubicBezTo>
                    <a:pt x="2275" y="20580"/>
                    <a:pt x="1941" y="20889"/>
                    <a:pt x="1620" y="21199"/>
                  </a:cubicBezTo>
                  <a:cubicBezTo>
                    <a:pt x="1632" y="20830"/>
                    <a:pt x="1644" y="20461"/>
                    <a:pt x="1644" y="20092"/>
                  </a:cubicBezTo>
                  <a:cubicBezTo>
                    <a:pt x="1941" y="19961"/>
                    <a:pt x="2191" y="19758"/>
                    <a:pt x="2429" y="19532"/>
                  </a:cubicBezTo>
                  <a:cubicBezTo>
                    <a:pt x="2691" y="19282"/>
                    <a:pt x="3025" y="19008"/>
                    <a:pt x="3263" y="18699"/>
                  </a:cubicBezTo>
                  <a:close/>
                  <a:moveTo>
                    <a:pt x="3299" y="20020"/>
                  </a:moveTo>
                  <a:cubicBezTo>
                    <a:pt x="3311" y="20294"/>
                    <a:pt x="3311" y="20556"/>
                    <a:pt x="3322" y="20830"/>
                  </a:cubicBezTo>
                  <a:cubicBezTo>
                    <a:pt x="3334" y="20889"/>
                    <a:pt x="3346" y="20949"/>
                    <a:pt x="3370" y="20996"/>
                  </a:cubicBezTo>
                  <a:cubicBezTo>
                    <a:pt x="3096" y="21187"/>
                    <a:pt x="2846" y="21413"/>
                    <a:pt x="2608" y="21592"/>
                  </a:cubicBezTo>
                  <a:cubicBezTo>
                    <a:pt x="2263" y="21866"/>
                    <a:pt x="1917" y="22151"/>
                    <a:pt x="1560" y="22413"/>
                  </a:cubicBezTo>
                  <a:cubicBezTo>
                    <a:pt x="1572" y="22056"/>
                    <a:pt x="1596" y="21711"/>
                    <a:pt x="1608" y="21366"/>
                  </a:cubicBezTo>
                  <a:cubicBezTo>
                    <a:pt x="1620" y="21366"/>
                    <a:pt x="1620" y="21366"/>
                    <a:pt x="1632" y="21354"/>
                  </a:cubicBezTo>
                  <a:cubicBezTo>
                    <a:pt x="2013" y="21056"/>
                    <a:pt x="2406" y="20758"/>
                    <a:pt x="2787" y="20449"/>
                  </a:cubicBezTo>
                  <a:cubicBezTo>
                    <a:pt x="2953" y="20306"/>
                    <a:pt x="3132" y="20175"/>
                    <a:pt x="3299" y="20020"/>
                  </a:cubicBezTo>
                  <a:close/>
                  <a:moveTo>
                    <a:pt x="20170" y="20901"/>
                  </a:moveTo>
                  <a:cubicBezTo>
                    <a:pt x="20515" y="20913"/>
                    <a:pt x="20848" y="20925"/>
                    <a:pt x="21182" y="20937"/>
                  </a:cubicBezTo>
                  <a:cubicBezTo>
                    <a:pt x="20944" y="21127"/>
                    <a:pt x="20729" y="21377"/>
                    <a:pt x="20527" y="21604"/>
                  </a:cubicBezTo>
                  <a:cubicBezTo>
                    <a:pt x="20277" y="21889"/>
                    <a:pt x="20027" y="22187"/>
                    <a:pt x="19777" y="22473"/>
                  </a:cubicBezTo>
                  <a:cubicBezTo>
                    <a:pt x="19396" y="22473"/>
                    <a:pt x="19003" y="22485"/>
                    <a:pt x="18622" y="22485"/>
                  </a:cubicBezTo>
                  <a:cubicBezTo>
                    <a:pt x="18896" y="22235"/>
                    <a:pt x="19182" y="21997"/>
                    <a:pt x="19467" y="21747"/>
                  </a:cubicBezTo>
                  <a:cubicBezTo>
                    <a:pt x="19729" y="21520"/>
                    <a:pt x="20015" y="21294"/>
                    <a:pt x="20182" y="20973"/>
                  </a:cubicBezTo>
                  <a:cubicBezTo>
                    <a:pt x="20205" y="20949"/>
                    <a:pt x="20194" y="20913"/>
                    <a:pt x="20170" y="20901"/>
                  </a:cubicBezTo>
                  <a:close/>
                  <a:moveTo>
                    <a:pt x="21444" y="20949"/>
                  </a:moveTo>
                  <a:cubicBezTo>
                    <a:pt x="21753" y="20973"/>
                    <a:pt x="22063" y="20985"/>
                    <a:pt x="22372" y="20996"/>
                  </a:cubicBezTo>
                  <a:cubicBezTo>
                    <a:pt x="21896" y="21389"/>
                    <a:pt x="21479" y="21889"/>
                    <a:pt x="21039" y="22318"/>
                  </a:cubicBezTo>
                  <a:cubicBezTo>
                    <a:pt x="20979" y="22378"/>
                    <a:pt x="21015" y="22449"/>
                    <a:pt x="21075" y="22485"/>
                  </a:cubicBezTo>
                  <a:cubicBezTo>
                    <a:pt x="20753" y="22473"/>
                    <a:pt x="20444" y="22473"/>
                    <a:pt x="20134" y="22473"/>
                  </a:cubicBezTo>
                  <a:cubicBezTo>
                    <a:pt x="20360" y="22247"/>
                    <a:pt x="20586" y="22008"/>
                    <a:pt x="20801" y="21770"/>
                  </a:cubicBezTo>
                  <a:cubicBezTo>
                    <a:pt x="21039" y="21520"/>
                    <a:pt x="21289" y="21258"/>
                    <a:pt x="21444" y="20949"/>
                  </a:cubicBezTo>
                  <a:close/>
                  <a:moveTo>
                    <a:pt x="14895" y="20818"/>
                  </a:moveTo>
                  <a:cubicBezTo>
                    <a:pt x="14312" y="21306"/>
                    <a:pt x="13788" y="21937"/>
                    <a:pt x="13276" y="22497"/>
                  </a:cubicBezTo>
                  <a:lnTo>
                    <a:pt x="12466" y="22497"/>
                  </a:lnTo>
                  <a:cubicBezTo>
                    <a:pt x="12681" y="22294"/>
                    <a:pt x="12883" y="22080"/>
                    <a:pt x="13097" y="21878"/>
                  </a:cubicBezTo>
                  <a:cubicBezTo>
                    <a:pt x="13395" y="21556"/>
                    <a:pt x="13752" y="21246"/>
                    <a:pt x="13979" y="20865"/>
                  </a:cubicBezTo>
                  <a:cubicBezTo>
                    <a:pt x="13990" y="20842"/>
                    <a:pt x="13990" y="20830"/>
                    <a:pt x="13979" y="20818"/>
                  </a:cubicBezTo>
                  <a:close/>
                  <a:moveTo>
                    <a:pt x="15264" y="20806"/>
                  </a:moveTo>
                  <a:cubicBezTo>
                    <a:pt x="15586" y="20806"/>
                    <a:pt x="15907" y="20818"/>
                    <a:pt x="16229" y="20818"/>
                  </a:cubicBezTo>
                  <a:cubicBezTo>
                    <a:pt x="15931" y="21008"/>
                    <a:pt x="15669" y="21282"/>
                    <a:pt x="15419" y="21520"/>
                  </a:cubicBezTo>
                  <a:cubicBezTo>
                    <a:pt x="15086" y="21830"/>
                    <a:pt x="14788" y="22163"/>
                    <a:pt x="14490" y="22497"/>
                  </a:cubicBezTo>
                  <a:lnTo>
                    <a:pt x="13586" y="22497"/>
                  </a:lnTo>
                  <a:cubicBezTo>
                    <a:pt x="14169" y="21973"/>
                    <a:pt x="14800" y="21425"/>
                    <a:pt x="15264" y="20806"/>
                  </a:cubicBezTo>
                  <a:close/>
                  <a:moveTo>
                    <a:pt x="16884" y="20818"/>
                  </a:moveTo>
                  <a:cubicBezTo>
                    <a:pt x="17146" y="20818"/>
                    <a:pt x="17396" y="20818"/>
                    <a:pt x="17658" y="20830"/>
                  </a:cubicBezTo>
                  <a:cubicBezTo>
                    <a:pt x="17312" y="20973"/>
                    <a:pt x="17038" y="21318"/>
                    <a:pt x="16788" y="21592"/>
                  </a:cubicBezTo>
                  <a:cubicBezTo>
                    <a:pt x="16491" y="21889"/>
                    <a:pt x="16193" y="22199"/>
                    <a:pt x="15895" y="22497"/>
                  </a:cubicBezTo>
                  <a:lnTo>
                    <a:pt x="14824" y="22497"/>
                  </a:lnTo>
                  <a:cubicBezTo>
                    <a:pt x="15086" y="22247"/>
                    <a:pt x="15360" y="21985"/>
                    <a:pt x="15633" y="21735"/>
                  </a:cubicBezTo>
                  <a:cubicBezTo>
                    <a:pt x="15943" y="21437"/>
                    <a:pt x="16300" y="21163"/>
                    <a:pt x="16562" y="20818"/>
                  </a:cubicBezTo>
                  <a:close/>
                  <a:moveTo>
                    <a:pt x="17741" y="20830"/>
                  </a:moveTo>
                  <a:lnTo>
                    <a:pt x="17741" y="20830"/>
                  </a:lnTo>
                  <a:cubicBezTo>
                    <a:pt x="18098" y="20842"/>
                    <a:pt x="18455" y="20842"/>
                    <a:pt x="18812" y="20854"/>
                  </a:cubicBezTo>
                  <a:cubicBezTo>
                    <a:pt x="18527" y="21068"/>
                    <a:pt x="18289" y="21354"/>
                    <a:pt x="18039" y="21580"/>
                  </a:cubicBezTo>
                  <a:cubicBezTo>
                    <a:pt x="17705" y="21889"/>
                    <a:pt x="17360" y="22199"/>
                    <a:pt x="17015" y="22497"/>
                  </a:cubicBezTo>
                  <a:lnTo>
                    <a:pt x="16169" y="22497"/>
                  </a:lnTo>
                  <a:cubicBezTo>
                    <a:pt x="16431" y="22259"/>
                    <a:pt x="16705" y="22008"/>
                    <a:pt x="16967" y="21770"/>
                  </a:cubicBezTo>
                  <a:cubicBezTo>
                    <a:pt x="17241" y="21508"/>
                    <a:pt x="17622" y="21246"/>
                    <a:pt x="17765" y="20889"/>
                  </a:cubicBezTo>
                  <a:cubicBezTo>
                    <a:pt x="17777" y="20865"/>
                    <a:pt x="17765" y="20842"/>
                    <a:pt x="17741" y="20830"/>
                  </a:cubicBezTo>
                  <a:close/>
                  <a:moveTo>
                    <a:pt x="19062" y="20865"/>
                  </a:moveTo>
                  <a:cubicBezTo>
                    <a:pt x="19408" y="20877"/>
                    <a:pt x="19741" y="20877"/>
                    <a:pt x="20075" y="20901"/>
                  </a:cubicBezTo>
                  <a:cubicBezTo>
                    <a:pt x="19765" y="21056"/>
                    <a:pt x="19515" y="21306"/>
                    <a:pt x="19265" y="21556"/>
                  </a:cubicBezTo>
                  <a:cubicBezTo>
                    <a:pt x="18991" y="21830"/>
                    <a:pt x="18729" y="22104"/>
                    <a:pt x="18455" y="22378"/>
                  </a:cubicBezTo>
                  <a:cubicBezTo>
                    <a:pt x="18420" y="22413"/>
                    <a:pt x="18420" y="22461"/>
                    <a:pt x="18431" y="22485"/>
                  </a:cubicBezTo>
                  <a:cubicBezTo>
                    <a:pt x="18086" y="22485"/>
                    <a:pt x="17753" y="22485"/>
                    <a:pt x="17408" y="22497"/>
                  </a:cubicBezTo>
                  <a:cubicBezTo>
                    <a:pt x="17669" y="22282"/>
                    <a:pt x="17931" y="22068"/>
                    <a:pt x="18181" y="21842"/>
                  </a:cubicBezTo>
                  <a:cubicBezTo>
                    <a:pt x="18491" y="21556"/>
                    <a:pt x="18872" y="21235"/>
                    <a:pt x="19062" y="20865"/>
                  </a:cubicBezTo>
                  <a:close/>
                  <a:moveTo>
                    <a:pt x="13848" y="20818"/>
                  </a:moveTo>
                  <a:cubicBezTo>
                    <a:pt x="13490" y="21044"/>
                    <a:pt x="13193" y="21377"/>
                    <a:pt x="12907" y="21687"/>
                  </a:cubicBezTo>
                  <a:cubicBezTo>
                    <a:pt x="12657" y="21949"/>
                    <a:pt x="12407" y="22223"/>
                    <a:pt x="12157" y="22497"/>
                  </a:cubicBezTo>
                  <a:cubicBezTo>
                    <a:pt x="11800" y="22497"/>
                    <a:pt x="11431" y="22497"/>
                    <a:pt x="11073" y="22509"/>
                  </a:cubicBezTo>
                  <a:cubicBezTo>
                    <a:pt x="11312" y="22247"/>
                    <a:pt x="11538" y="21997"/>
                    <a:pt x="11776" y="21747"/>
                  </a:cubicBezTo>
                  <a:cubicBezTo>
                    <a:pt x="12074" y="21449"/>
                    <a:pt x="12431" y="21163"/>
                    <a:pt x="12693" y="20818"/>
                  </a:cubicBezTo>
                  <a:close/>
                  <a:moveTo>
                    <a:pt x="12383" y="20830"/>
                  </a:moveTo>
                  <a:cubicBezTo>
                    <a:pt x="12109" y="21056"/>
                    <a:pt x="11859" y="21342"/>
                    <a:pt x="11621" y="21592"/>
                  </a:cubicBezTo>
                  <a:cubicBezTo>
                    <a:pt x="11335" y="21889"/>
                    <a:pt x="11073" y="22199"/>
                    <a:pt x="10811" y="22509"/>
                  </a:cubicBezTo>
                  <a:cubicBezTo>
                    <a:pt x="10478" y="22509"/>
                    <a:pt x="10157" y="22509"/>
                    <a:pt x="9835" y="22520"/>
                  </a:cubicBezTo>
                  <a:cubicBezTo>
                    <a:pt x="10061" y="22294"/>
                    <a:pt x="10276" y="22068"/>
                    <a:pt x="10514" y="21854"/>
                  </a:cubicBezTo>
                  <a:cubicBezTo>
                    <a:pt x="10823" y="21556"/>
                    <a:pt x="11252" y="21270"/>
                    <a:pt x="11466" y="20889"/>
                  </a:cubicBezTo>
                  <a:cubicBezTo>
                    <a:pt x="11466" y="20877"/>
                    <a:pt x="11466" y="20854"/>
                    <a:pt x="11454" y="20830"/>
                  </a:cubicBezTo>
                  <a:close/>
                  <a:moveTo>
                    <a:pt x="22587" y="21008"/>
                  </a:moveTo>
                  <a:cubicBezTo>
                    <a:pt x="23349" y="21044"/>
                    <a:pt x="24099" y="21068"/>
                    <a:pt x="24861" y="21092"/>
                  </a:cubicBezTo>
                  <a:cubicBezTo>
                    <a:pt x="24670" y="21270"/>
                    <a:pt x="24527" y="21508"/>
                    <a:pt x="24385" y="21711"/>
                  </a:cubicBezTo>
                  <a:cubicBezTo>
                    <a:pt x="24194" y="21985"/>
                    <a:pt x="24004" y="22259"/>
                    <a:pt x="23801" y="22532"/>
                  </a:cubicBezTo>
                  <a:cubicBezTo>
                    <a:pt x="23515" y="22520"/>
                    <a:pt x="23242" y="22509"/>
                    <a:pt x="22956" y="22509"/>
                  </a:cubicBezTo>
                  <a:cubicBezTo>
                    <a:pt x="23075" y="22378"/>
                    <a:pt x="23206" y="22259"/>
                    <a:pt x="23337" y="22128"/>
                  </a:cubicBezTo>
                  <a:cubicBezTo>
                    <a:pt x="23551" y="21901"/>
                    <a:pt x="23789" y="21675"/>
                    <a:pt x="23908" y="21377"/>
                  </a:cubicBezTo>
                  <a:cubicBezTo>
                    <a:pt x="23927" y="21331"/>
                    <a:pt x="23887" y="21299"/>
                    <a:pt x="23846" y="21299"/>
                  </a:cubicBezTo>
                  <a:cubicBezTo>
                    <a:pt x="23835" y="21299"/>
                    <a:pt x="23823" y="21301"/>
                    <a:pt x="23813" y="21306"/>
                  </a:cubicBezTo>
                  <a:cubicBezTo>
                    <a:pt x="23515" y="21449"/>
                    <a:pt x="23289" y="21723"/>
                    <a:pt x="23075" y="21961"/>
                  </a:cubicBezTo>
                  <a:cubicBezTo>
                    <a:pt x="22908" y="22128"/>
                    <a:pt x="22753" y="22318"/>
                    <a:pt x="22599" y="22497"/>
                  </a:cubicBezTo>
                  <a:cubicBezTo>
                    <a:pt x="22122" y="22485"/>
                    <a:pt x="21646" y="22485"/>
                    <a:pt x="21170" y="22485"/>
                  </a:cubicBezTo>
                  <a:cubicBezTo>
                    <a:pt x="21182" y="22473"/>
                    <a:pt x="21194" y="22473"/>
                    <a:pt x="21194" y="22461"/>
                  </a:cubicBezTo>
                  <a:cubicBezTo>
                    <a:pt x="21694" y="22044"/>
                    <a:pt x="22253" y="21580"/>
                    <a:pt x="22587" y="21008"/>
                  </a:cubicBezTo>
                  <a:close/>
                  <a:moveTo>
                    <a:pt x="11312" y="20830"/>
                  </a:moveTo>
                  <a:cubicBezTo>
                    <a:pt x="10954" y="20996"/>
                    <a:pt x="10657" y="21354"/>
                    <a:pt x="10395" y="21627"/>
                  </a:cubicBezTo>
                  <a:cubicBezTo>
                    <a:pt x="10109" y="21913"/>
                    <a:pt x="9835" y="22211"/>
                    <a:pt x="9561" y="22520"/>
                  </a:cubicBezTo>
                  <a:cubicBezTo>
                    <a:pt x="9133" y="22532"/>
                    <a:pt x="8704" y="22532"/>
                    <a:pt x="8275" y="22544"/>
                  </a:cubicBezTo>
                  <a:cubicBezTo>
                    <a:pt x="8549" y="22259"/>
                    <a:pt x="8835" y="21985"/>
                    <a:pt x="9133" y="21723"/>
                  </a:cubicBezTo>
                  <a:cubicBezTo>
                    <a:pt x="9478" y="21425"/>
                    <a:pt x="9883" y="21163"/>
                    <a:pt x="10204" y="20842"/>
                  </a:cubicBezTo>
                  <a:cubicBezTo>
                    <a:pt x="10573" y="20842"/>
                    <a:pt x="10942" y="20830"/>
                    <a:pt x="11312" y="20830"/>
                  </a:cubicBezTo>
                  <a:close/>
                  <a:moveTo>
                    <a:pt x="25135" y="21104"/>
                  </a:moveTo>
                  <a:cubicBezTo>
                    <a:pt x="25575" y="21116"/>
                    <a:pt x="26016" y="21127"/>
                    <a:pt x="26468" y="21139"/>
                  </a:cubicBezTo>
                  <a:cubicBezTo>
                    <a:pt x="26159" y="21354"/>
                    <a:pt x="25944" y="21687"/>
                    <a:pt x="25694" y="21949"/>
                  </a:cubicBezTo>
                  <a:cubicBezTo>
                    <a:pt x="25480" y="22175"/>
                    <a:pt x="25278" y="22389"/>
                    <a:pt x="25051" y="22604"/>
                  </a:cubicBezTo>
                  <a:cubicBezTo>
                    <a:pt x="24718" y="22580"/>
                    <a:pt x="24373" y="22556"/>
                    <a:pt x="24027" y="22544"/>
                  </a:cubicBezTo>
                  <a:cubicBezTo>
                    <a:pt x="24218" y="22318"/>
                    <a:pt x="24408" y="22092"/>
                    <a:pt x="24599" y="21878"/>
                  </a:cubicBezTo>
                  <a:cubicBezTo>
                    <a:pt x="24789" y="21639"/>
                    <a:pt x="25039" y="21401"/>
                    <a:pt x="25135" y="21104"/>
                  </a:cubicBezTo>
                  <a:close/>
                  <a:moveTo>
                    <a:pt x="9930" y="20842"/>
                  </a:moveTo>
                  <a:cubicBezTo>
                    <a:pt x="9633" y="21020"/>
                    <a:pt x="9371" y="21258"/>
                    <a:pt x="9121" y="21473"/>
                  </a:cubicBezTo>
                  <a:cubicBezTo>
                    <a:pt x="8728" y="21806"/>
                    <a:pt x="8383" y="22175"/>
                    <a:pt x="8037" y="22556"/>
                  </a:cubicBezTo>
                  <a:cubicBezTo>
                    <a:pt x="7811" y="22556"/>
                    <a:pt x="7585" y="22568"/>
                    <a:pt x="7359" y="22568"/>
                  </a:cubicBezTo>
                  <a:cubicBezTo>
                    <a:pt x="7561" y="22354"/>
                    <a:pt x="7763" y="22139"/>
                    <a:pt x="7978" y="21937"/>
                  </a:cubicBezTo>
                  <a:cubicBezTo>
                    <a:pt x="8240" y="21675"/>
                    <a:pt x="8680" y="21425"/>
                    <a:pt x="8811" y="21080"/>
                  </a:cubicBezTo>
                  <a:cubicBezTo>
                    <a:pt x="8823" y="21032"/>
                    <a:pt x="8775" y="21008"/>
                    <a:pt x="8740" y="21008"/>
                  </a:cubicBezTo>
                  <a:cubicBezTo>
                    <a:pt x="8371" y="21068"/>
                    <a:pt x="8002" y="21544"/>
                    <a:pt x="7752" y="21806"/>
                  </a:cubicBezTo>
                  <a:cubicBezTo>
                    <a:pt x="7525" y="22044"/>
                    <a:pt x="7311" y="22306"/>
                    <a:pt x="7109" y="22580"/>
                  </a:cubicBezTo>
                  <a:cubicBezTo>
                    <a:pt x="6644" y="22592"/>
                    <a:pt x="6180" y="22616"/>
                    <a:pt x="5727" y="22640"/>
                  </a:cubicBezTo>
                  <a:cubicBezTo>
                    <a:pt x="6037" y="22366"/>
                    <a:pt x="6359" y="22104"/>
                    <a:pt x="6668" y="21830"/>
                  </a:cubicBezTo>
                  <a:cubicBezTo>
                    <a:pt x="6870" y="21663"/>
                    <a:pt x="7073" y="21485"/>
                    <a:pt x="7263" y="21306"/>
                  </a:cubicBezTo>
                  <a:cubicBezTo>
                    <a:pt x="7335" y="21246"/>
                    <a:pt x="7561" y="20973"/>
                    <a:pt x="7716" y="20842"/>
                  </a:cubicBezTo>
                  <a:close/>
                  <a:moveTo>
                    <a:pt x="7275" y="20842"/>
                  </a:moveTo>
                  <a:cubicBezTo>
                    <a:pt x="7097" y="21008"/>
                    <a:pt x="6942" y="21187"/>
                    <a:pt x="6823" y="21294"/>
                  </a:cubicBezTo>
                  <a:cubicBezTo>
                    <a:pt x="6335" y="21735"/>
                    <a:pt x="5858" y="22187"/>
                    <a:pt x="5370" y="22651"/>
                  </a:cubicBezTo>
                  <a:cubicBezTo>
                    <a:pt x="5144" y="22663"/>
                    <a:pt x="4918" y="22675"/>
                    <a:pt x="4692" y="22687"/>
                  </a:cubicBezTo>
                  <a:cubicBezTo>
                    <a:pt x="4930" y="22413"/>
                    <a:pt x="5168" y="22151"/>
                    <a:pt x="5418" y="21889"/>
                  </a:cubicBezTo>
                  <a:cubicBezTo>
                    <a:pt x="5716" y="21580"/>
                    <a:pt x="6120" y="21270"/>
                    <a:pt x="6311" y="20877"/>
                  </a:cubicBezTo>
                  <a:cubicBezTo>
                    <a:pt x="6323" y="20865"/>
                    <a:pt x="6323" y="20854"/>
                    <a:pt x="6323" y="20842"/>
                  </a:cubicBezTo>
                  <a:close/>
                  <a:moveTo>
                    <a:pt x="26540" y="21139"/>
                  </a:moveTo>
                  <a:cubicBezTo>
                    <a:pt x="26873" y="21139"/>
                    <a:pt x="27194" y="21139"/>
                    <a:pt x="27528" y="21151"/>
                  </a:cubicBezTo>
                  <a:cubicBezTo>
                    <a:pt x="27266" y="21342"/>
                    <a:pt x="27052" y="21627"/>
                    <a:pt x="26849" y="21889"/>
                  </a:cubicBezTo>
                  <a:cubicBezTo>
                    <a:pt x="26647" y="22151"/>
                    <a:pt x="26444" y="22413"/>
                    <a:pt x="26254" y="22687"/>
                  </a:cubicBezTo>
                  <a:cubicBezTo>
                    <a:pt x="25956" y="22663"/>
                    <a:pt x="25670" y="22640"/>
                    <a:pt x="25373" y="22616"/>
                  </a:cubicBezTo>
                  <a:cubicBezTo>
                    <a:pt x="25563" y="22461"/>
                    <a:pt x="25742" y="22282"/>
                    <a:pt x="25920" y="22092"/>
                  </a:cubicBezTo>
                  <a:cubicBezTo>
                    <a:pt x="26159" y="21830"/>
                    <a:pt x="26444" y="21544"/>
                    <a:pt x="26563" y="21199"/>
                  </a:cubicBezTo>
                  <a:cubicBezTo>
                    <a:pt x="26575" y="21175"/>
                    <a:pt x="26563" y="21151"/>
                    <a:pt x="26540" y="21139"/>
                  </a:cubicBezTo>
                  <a:close/>
                  <a:moveTo>
                    <a:pt x="5466" y="20830"/>
                  </a:moveTo>
                  <a:cubicBezTo>
                    <a:pt x="5692" y="20842"/>
                    <a:pt x="5918" y="20842"/>
                    <a:pt x="6144" y="20842"/>
                  </a:cubicBezTo>
                  <a:cubicBezTo>
                    <a:pt x="5799" y="21032"/>
                    <a:pt x="5501" y="21413"/>
                    <a:pt x="5239" y="21711"/>
                  </a:cubicBezTo>
                  <a:cubicBezTo>
                    <a:pt x="4942" y="22032"/>
                    <a:pt x="4668" y="22366"/>
                    <a:pt x="4394" y="22699"/>
                  </a:cubicBezTo>
                  <a:cubicBezTo>
                    <a:pt x="4001" y="22723"/>
                    <a:pt x="3608" y="22747"/>
                    <a:pt x="3227" y="22770"/>
                  </a:cubicBezTo>
                  <a:cubicBezTo>
                    <a:pt x="3513" y="22520"/>
                    <a:pt x="3799" y="22270"/>
                    <a:pt x="4096" y="22020"/>
                  </a:cubicBezTo>
                  <a:cubicBezTo>
                    <a:pt x="4549" y="21639"/>
                    <a:pt x="5073" y="21282"/>
                    <a:pt x="5466" y="20830"/>
                  </a:cubicBezTo>
                  <a:close/>
                  <a:moveTo>
                    <a:pt x="28921" y="21127"/>
                  </a:moveTo>
                  <a:lnTo>
                    <a:pt x="28921" y="21127"/>
                  </a:lnTo>
                  <a:cubicBezTo>
                    <a:pt x="28659" y="21389"/>
                    <a:pt x="28433" y="21711"/>
                    <a:pt x="28195" y="21997"/>
                  </a:cubicBezTo>
                  <a:cubicBezTo>
                    <a:pt x="27956" y="22270"/>
                    <a:pt x="27706" y="22544"/>
                    <a:pt x="27456" y="22818"/>
                  </a:cubicBezTo>
                  <a:cubicBezTo>
                    <a:pt x="27147" y="22782"/>
                    <a:pt x="26837" y="22747"/>
                    <a:pt x="26528" y="22711"/>
                  </a:cubicBezTo>
                  <a:cubicBezTo>
                    <a:pt x="26730" y="22473"/>
                    <a:pt x="26944" y="22235"/>
                    <a:pt x="27159" y="21985"/>
                  </a:cubicBezTo>
                  <a:cubicBezTo>
                    <a:pt x="27373" y="21735"/>
                    <a:pt x="27623" y="21461"/>
                    <a:pt x="27766" y="21151"/>
                  </a:cubicBezTo>
                  <a:cubicBezTo>
                    <a:pt x="28147" y="21139"/>
                    <a:pt x="28540" y="21139"/>
                    <a:pt x="28921" y="21127"/>
                  </a:cubicBezTo>
                  <a:close/>
                  <a:moveTo>
                    <a:pt x="30064" y="21092"/>
                  </a:moveTo>
                  <a:lnTo>
                    <a:pt x="30064" y="21092"/>
                  </a:lnTo>
                  <a:cubicBezTo>
                    <a:pt x="29766" y="21294"/>
                    <a:pt x="29492" y="21556"/>
                    <a:pt x="29242" y="21747"/>
                  </a:cubicBezTo>
                  <a:cubicBezTo>
                    <a:pt x="28778" y="22104"/>
                    <a:pt x="28337" y="22497"/>
                    <a:pt x="27837" y="22782"/>
                  </a:cubicBezTo>
                  <a:cubicBezTo>
                    <a:pt x="27814" y="22806"/>
                    <a:pt x="27790" y="22818"/>
                    <a:pt x="27766" y="22842"/>
                  </a:cubicBezTo>
                  <a:lnTo>
                    <a:pt x="27695" y="22842"/>
                  </a:lnTo>
                  <a:cubicBezTo>
                    <a:pt x="28242" y="22354"/>
                    <a:pt x="28873" y="21782"/>
                    <a:pt x="29159" y="21139"/>
                  </a:cubicBezTo>
                  <a:cubicBezTo>
                    <a:pt x="29159" y="21139"/>
                    <a:pt x="29159" y="21127"/>
                    <a:pt x="29159" y="21127"/>
                  </a:cubicBezTo>
                  <a:cubicBezTo>
                    <a:pt x="29457" y="21116"/>
                    <a:pt x="29766" y="21116"/>
                    <a:pt x="30064" y="21092"/>
                  </a:cubicBezTo>
                  <a:close/>
                  <a:moveTo>
                    <a:pt x="4120" y="20818"/>
                  </a:moveTo>
                  <a:cubicBezTo>
                    <a:pt x="4454" y="20818"/>
                    <a:pt x="4799" y="20830"/>
                    <a:pt x="5144" y="20830"/>
                  </a:cubicBezTo>
                  <a:cubicBezTo>
                    <a:pt x="4727" y="21092"/>
                    <a:pt x="4346" y="21449"/>
                    <a:pt x="3989" y="21758"/>
                  </a:cubicBezTo>
                  <a:cubicBezTo>
                    <a:pt x="3596" y="22104"/>
                    <a:pt x="3227" y="22449"/>
                    <a:pt x="2858" y="22806"/>
                  </a:cubicBezTo>
                  <a:cubicBezTo>
                    <a:pt x="2489" y="22830"/>
                    <a:pt x="2132" y="22854"/>
                    <a:pt x="1763" y="22890"/>
                  </a:cubicBezTo>
                  <a:cubicBezTo>
                    <a:pt x="2120" y="22604"/>
                    <a:pt x="2453" y="22318"/>
                    <a:pt x="2810" y="22032"/>
                  </a:cubicBezTo>
                  <a:cubicBezTo>
                    <a:pt x="3156" y="21747"/>
                    <a:pt x="3632" y="21461"/>
                    <a:pt x="3930" y="21092"/>
                  </a:cubicBezTo>
                  <a:cubicBezTo>
                    <a:pt x="3942" y="21092"/>
                    <a:pt x="3942" y="21080"/>
                    <a:pt x="3942" y="21080"/>
                  </a:cubicBezTo>
                  <a:cubicBezTo>
                    <a:pt x="4013" y="20996"/>
                    <a:pt x="4073" y="20901"/>
                    <a:pt x="4120" y="20818"/>
                  </a:cubicBezTo>
                  <a:close/>
                  <a:moveTo>
                    <a:pt x="26517" y="0"/>
                  </a:moveTo>
                  <a:cubicBezTo>
                    <a:pt x="23249" y="0"/>
                    <a:pt x="19978" y="63"/>
                    <a:pt x="16717" y="208"/>
                  </a:cubicBezTo>
                  <a:cubicBezTo>
                    <a:pt x="12097" y="399"/>
                    <a:pt x="7394" y="565"/>
                    <a:pt x="2834" y="1292"/>
                  </a:cubicBezTo>
                  <a:cubicBezTo>
                    <a:pt x="2751" y="1304"/>
                    <a:pt x="2715" y="1375"/>
                    <a:pt x="2727" y="1446"/>
                  </a:cubicBezTo>
                  <a:cubicBezTo>
                    <a:pt x="2310" y="1637"/>
                    <a:pt x="1917" y="2018"/>
                    <a:pt x="1572" y="2292"/>
                  </a:cubicBezTo>
                  <a:cubicBezTo>
                    <a:pt x="1108" y="2637"/>
                    <a:pt x="667" y="3030"/>
                    <a:pt x="167" y="3316"/>
                  </a:cubicBezTo>
                  <a:cubicBezTo>
                    <a:pt x="84" y="3375"/>
                    <a:pt x="12" y="3494"/>
                    <a:pt x="36" y="3601"/>
                  </a:cubicBezTo>
                  <a:cubicBezTo>
                    <a:pt x="12" y="3625"/>
                    <a:pt x="1" y="3661"/>
                    <a:pt x="12" y="3709"/>
                  </a:cubicBezTo>
                  <a:cubicBezTo>
                    <a:pt x="36" y="4090"/>
                    <a:pt x="60" y="4483"/>
                    <a:pt x="84" y="4875"/>
                  </a:cubicBezTo>
                  <a:cubicBezTo>
                    <a:pt x="72" y="4887"/>
                    <a:pt x="60" y="4899"/>
                    <a:pt x="48" y="4911"/>
                  </a:cubicBezTo>
                  <a:cubicBezTo>
                    <a:pt x="12" y="4947"/>
                    <a:pt x="48" y="5006"/>
                    <a:pt x="96" y="5006"/>
                  </a:cubicBezTo>
                  <a:cubicBezTo>
                    <a:pt x="286" y="7781"/>
                    <a:pt x="429" y="10555"/>
                    <a:pt x="560" y="13317"/>
                  </a:cubicBezTo>
                  <a:cubicBezTo>
                    <a:pt x="715" y="16532"/>
                    <a:pt x="608" y="19758"/>
                    <a:pt x="786" y="22961"/>
                  </a:cubicBezTo>
                  <a:cubicBezTo>
                    <a:pt x="803" y="23195"/>
                    <a:pt x="972" y="23306"/>
                    <a:pt x="1146" y="23306"/>
                  </a:cubicBezTo>
                  <a:cubicBezTo>
                    <a:pt x="1219" y="23306"/>
                    <a:pt x="1294" y="23286"/>
                    <a:pt x="1358" y="23247"/>
                  </a:cubicBezTo>
                  <a:cubicBezTo>
                    <a:pt x="1727" y="23247"/>
                    <a:pt x="2108" y="23259"/>
                    <a:pt x="2477" y="23259"/>
                  </a:cubicBezTo>
                  <a:cubicBezTo>
                    <a:pt x="2501" y="23290"/>
                    <a:pt x="2535" y="23317"/>
                    <a:pt x="2573" y="23317"/>
                  </a:cubicBezTo>
                  <a:cubicBezTo>
                    <a:pt x="2592" y="23317"/>
                    <a:pt x="2612" y="23310"/>
                    <a:pt x="2632" y="23294"/>
                  </a:cubicBezTo>
                  <a:cubicBezTo>
                    <a:pt x="2644" y="23282"/>
                    <a:pt x="2644" y="23271"/>
                    <a:pt x="2656" y="23271"/>
                  </a:cubicBezTo>
                  <a:cubicBezTo>
                    <a:pt x="3642" y="23285"/>
                    <a:pt x="4628" y="23290"/>
                    <a:pt x="5615" y="23290"/>
                  </a:cubicBezTo>
                  <a:cubicBezTo>
                    <a:pt x="8182" y="23290"/>
                    <a:pt x="10751" y="23255"/>
                    <a:pt x="13317" y="23255"/>
                  </a:cubicBezTo>
                  <a:cubicBezTo>
                    <a:pt x="13779" y="23255"/>
                    <a:pt x="14242" y="23256"/>
                    <a:pt x="14705" y="23259"/>
                  </a:cubicBezTo>
                  <a:cubicBezTo>
                    <a:pt x="18288" y="23278"/>
                    <a:pt x="21941" y="23593"/>
                    <a:pt x="25545" y="23593"/>
                  </a:cubicBezTo>
                  <a:cubicBezTo>
                    <a:pt x="26396" y="23593"/>
                    <a:pt x="27244" y="23576"/>
                    <a:pt x="28087" y="23532"/>
                  </a:cubicBezTo>
                  <a:cubicBezTo>
                    <a:pt x="28326" y="23521"/>
                    <a:pt x="28457" y="23235"/>
                    <a:pt x="28373" y="23056"/>
                  </a:cubicBezTo>
                  <a:cubicBezTo>
                    <a:pt x="28730" y="22770"/>
                    <a:pt x="29088" y="22473"/>
                    <a:pt x="29433" y="22187"/>
                  </a:cubicBezTo>
                  <a:cubicBezTo>
                    <a:pt x="29850" y="21854"/>
                    <a:pt x="30421" y="21508"/>
                    <a:pt x="30695" y="21044"/>
                  </a:cubicBezTo>
                  <a:cubicBezTo>
                    <a:pt x="30838" y="21008"/>
                    <a:pt x="30945" y="20901"/>
                    <a:pt x="30933" y="20723"/>
                  </a:cubicBezTo>
                  <a:cubicBezTo>
                    <a:pt x="30790" y="13900"/>
                    <a:pt x="31528" y="7185"/>
                    <a:pt x="31838" y="387"/>
                  </a:cubicBezTo>
                  <a:cubicBezTo>
                    <a:pt x="31845" y="274"/>
                    <a:pt x="31751" y="211"/>
                    <a:pt x="31659" y="211"/>
                  </a:cubicBezTo>
                  <a:cubicBezTo>
                    <a:pt x="31596" y="211"/>
                    <a:pt x="31534" y="240"/>
                    <a:pt x="31505" y="303"/>
                  </a:cubicBezTo>
                  <a:cubicBezTo>
                    <a:pt x="31481" y="172"/>
                    <a:pt x="31385" y="42"/>
                    <a:pt x="31207" y="42"/>
                  </a:cubicBezTo>
                  <a:cubicBezTo>
                    <a:pt x="29646" y="15"/>
                    <a:pt x="28082" y="0"/>
                    <a:pt x="26517" y="0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98D099C-358C-40FB-B991-E69F48295D2A}"/>
              </a:ext>
            </a:extLst>
          </p:cNvPr>
          <p:cNvGrpSpPr/>
          <p:nvPr/>
        </p:nvGrpSpPr>
        <p:grpSpPr>
          <a:xfrm>
            <a:off x="2261349" y="59640"/>
            <a:ext cx="6391023" cy="2093323"/>
            <a:chOff x="3251089" y="176660"/>
            <a:chExt cx="6161829" cy="1655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Google Shape;368;p20">
                  <a:extLst>
                    <a:ext uri="{FF2B5EF4-FFF2-40B4-BE49-F238E27FC236}">
                      <a16:creationId xmlns:a16="http://schemas.microsoft.com/office/drawing/2014/main" id="{F1309254-991E-4115-97E6-1847502F09B2}"/>
                    </a:ext>
                  </a:extLst>
                </p:cNvPr>
                <p:cNvSpPr/>
                <p:nvPr/>
              </p:nvSpPr>
              <p:spPr>
                <a:xfrm>
                  <a:off x="3889385" y="210472"/>
                  <a:ext cx="5372851" cy="14129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6" h="20349" extrusionOk="0">
                      <a:moveTo>
                        <a:pt x="0" y="1"/>
                      </a:moveTo>
                      <a:cubicBezTo>
                        <a:pt x="0" y="1"/>
                        <a:pt x="0" y="6954"/>
                        <a:pt x="107" y="12252"/>
                      </a:cubicBezTo>
                      <a:cubicBezTo>
                        <a:pt x="203" y="17551"/>
                        <a:pt x="107" y="20349"/>
                        <a:pt x="107" y="20349"/>
                      </a:cubicBezTo>
                      <a:lnTo>
                        <a:pt x="24908" y="19932"/>
                      </a:lnTo>
                      <a:lnTo>
                        <a:pt x="25015" y="525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lvl="0" algn="ctr"/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át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ắ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ân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ắ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ũ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ừa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ơ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ớ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ướ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ar-AE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ar-AE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ar-AE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ar-AE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Fira Sans Extra Condensed"/>
                    <a:cs typeface="Times New Roman" panose="02020603050405020304" pitchFamily="18" charset="0"/>
                    <a:sym typeface="Fira Sans Extra Condensed"/>
                  </a:endParaRPr>
                </a:p>
              </p:txBody>
            </p:sp>
          </mc:Choice>
          <mc:Fallback xmlns="">
            <p:sp>
              <p:nvSpPr>
                <p:cNvPr id="20" name="Google Shape;368;p20">
                  <a:extLst>
                    <a:ext uri="{FF2B5EF4-FFF2-40B4-BE49-F238E27FC236}">
                      <a16:creationId xmlns:a16="http://schemas.microsoft.com/office/drawing/2014/main" id="{F1309254-991E-4115-97E6-1847502F09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9385" y="210472"/>
                  <a:ext cx="5372851" cy="14129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6" h="20349" extrusionOk="0">
                      <a:moveTo>
                        <a:pt x="0" y="1"/>
                      </a:moveTo>
                      <a:cubicBezTo>
                        <a:pt x="0" y="1"/>
                        <a:pt x="0" y="6954"/>
                        <a:pt x="107" y="12252"/>
                      </a:cubicBezTo>
                      <a:cubicBezTo>
                        <a:pt x="203" y="17551"/>
                        <a:pt x="107" y="20349"/>
                        <a:pt x="107" y="20349"/>
                      </a:cubicBezTo>
                      <a:lnTo>
                        <a:pt x="24908" y="19932"/>
                      </a:lnTo>
                      <a:lnTo>
                        <a:pt x="25015" y="525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blipFill>
                  <a:blip r:embed="rId7"/>
                  <a:stretch>
                    <a:fillRect l="-873" t="-3729" r="-2293" b="-9492"/>
                  </a:stretch>
                </a:blipFill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Google Shape;369;p20">
              <a:extLst>
                <a:ext uri="{FF2B5EF4-FFF2-40B4-BE49-F238E27FC236}">
                  <a16:creationId xmlns:a16="http://schemas.microsoft.com/office/drawing/2014/main" id="{C75B90D5-CCB8-4C3D-A343-07BDBC7BB8B1}"/>
                </a:ext>
              </a:extLst>
            </p:cNvPr>
            <p:cNvSpPr/>
            <p:nvPr/>
          </p:nvSpPr>
          <p:spPr>
            <a:xfrm>
              <a:off x="3251089" y="176660"/>
              <a:ext cx="6161829" cy="1655762"/>
            </a:xfrm>
            <a:custGeom>
              <a:avLst/>
              <a:gdLst/>
              <a:ahLst/>
              <a:cxnLst/>
              <a:rect l="l" t="t" r="r" b="b"/>
              <a:pathLst>
                <a:path w="31421" h="25348" extrusionOk="0">
                  <a:moveTo>
                    <a:pt x="3239" y="972"/>
                  </a:moveTo>
                  <a:lnTo>
                    <a:pt x="3239" y="972"/>
                  </a:lnTo>
                  <a:cubicBezTo>
                    <a:pt x="3227" y="1329"/>
                    <a:pt x="3215" y="1686"/>
                    <a:pt x="3191" y="2043"/>
                  </a:cubicBezTo>
                  <a:cubicBezTo>
                    <a:pt x="2405" y="2436"/>
                    <a:pt x="1667" y="3019"/>
                    <a:pt x="953" y="3531"/>
                  </a:cubicBezTo>
                  <a:cubicBezTo>
                    <a:pt x="941" y="3269"/>
                    <a:pt x="941" y="3007"/>
                    <a:pt x="941" y="2757"/>
                  </a:cubicBezTo>
                  <a:cubicBezTo>
                    <a:pt x="1405" y="2507"/>
                    <a:pt x="1822" y="2031"/>
                    <a:pt x="2239" y="1722"/>
                  </a:cubicBezTo>
                  <a:cubicBezTo>
                    <a:pt x="2584" y="1483"/>
                    <a:pt x="2929" y="1245"/>
                    <a:pt x="3239" y="972"/>
                  </a:cubicBezTo>
                  <a:close/>
                  <a:moveTo>
                    <a:pt x="3179" y="2198"/>
                  </a:moveTo>
                  <a:cubicBezTo>
                    <a:pt x="3167" y="2531"/>
                    <a:pt x="3155" y="2865"/>
                    <a:pt x="3132" y="3210"/>
                  </a:cubicBezTo>
                  <a:cubicBezTo>
                    <a:pt x="2774" y="3388"/>
                    <a:pt x="2441" y="3662"/>
                    <a:pt x="2108" y="3877"/>
                  </a:cubicBezTo>
                  <a:cubicBezTo>
                    <a:pt x="1727" y="4115"/>
                    <a:pt x="1334" y="4353"/>
                    <a:pt x="953" y="4591"/>
                  </a:cubicBezTo>
                  <a:cubicBezTo>
                    <a:pt x="953" y="4281"/>
                    <a:pt x="953" y="3984"/>
                    <a:pt x="953" y="3674"/>
                  </a:cubicBezTo>
                  <a:cubicBezTo>
                    <a:pt x="1691" y="3198"/>
                    <a:pt x="2500" y="2746"/>
                    <a:pt x="3179" y="2198"/>
                  </a:cubicBezTo>
                  <a:close/>
                  <a:moveTo>
                    <a:pt x="3120" y="3424"/>
                  </a:moveTo>
                  <a:lnTo>
                    <a:pt x="3120" y="3424"/>
                  </a:lnTo>
                  <a:cubicBezTo>
                    <a:pt x="3108" y="3769"/>
                    <a:pt x="3096" y="4115"/>
                    <a:pt x="3084" y="4472"/>
                  </a:cubicBezTo>
                  <a:cubicBezTo>
                    <a:pt x="2346" y="4853"/>
                    <a:pt x="1643" y="5353"/>
                    <a:pt x="965" y="5853"/>
                  </a:cubicBezTo>
                  <a:cubicBezTo>
                    <a:pt x="965" y="5484"/>
                    <a:pt x="965" y="5115"/>
                    <a:pt x="953" y="4746"/>
                  </a:cubicBezTo>
                  <a:cubicBezTo>
                    <a:pt x="1381" y="4520"/>
                    <a:pt x="1786" y="4281"/>
                    <a:pt x="2191" y="4031"/>
                  </a:cubicBezTo>
                  <a:cubicBezTo>
                    <a:pt x="2500" y="3841"/>
                    <a:pt x="2834" y="3650"/>
                    <a:pt x="3120" y="3424"/>
                  </a:cubicBezTo>
                  <a:close/>
                  <a:moveTo>
                    <a:pt x="3072" y="4674"/>
                  </a:moveTo>
                  <a:lnTo>
                    <a:pt x="3072" y="4674"/>
                  </a:lnTo>
                  <a:cubicBezTo>
                    <a:pt x="3060" y="5032"/>
                    <a:pt x="3036" y="5401"/>
                    <a:pt x="3024" y="5758"/>
                  </a:cubicBezTo>
                  <a:cubicBezTo>
                    <a:pt x="2691" y="5889"/>
                    <a:pt x="2381" y="6091"/>
                    <a:pt x="2084" y="6258"/>
                  </a:cubicBezTo>
                  <a:cubicBezTo>
                    <a:pt x="1715" y="6460"/>
                    <a:pt x="1334" y="6675"/>
                    <a:pt x="965" y="6889"/>
                  </a:cubicBezTo>
                  <a:cubicBezTo>
                    <a:pt x="965" y="6603"/>
                    <a:pt x="965" y="6317"/>
                    <a:pt x="965" y="6032"/>
                  </a:cubicBezTo>
                  <a:cubicBezTo>
                    <a:pt x="1679" y="5615"/>
                    <a:pt x="2417" y="5174"/>
                    <a:pt x="3072" y="4674"/>
                  </a:cubicBezTo>
                  <a:close/>
                  <a:moveTo>
                    <a:pt x="3012" y="5972"/>
                  </a:moveTo>
                  <a:lnTo>
                    <a:pt x="3012" y="5972"/>
                  </a:lnTo>
                  <a:cubicBezTo>
                    <a:pt x="3001" y="6365"/>
                    <a:pt x="2989" y="6758"/>
                    <a:pt x="2977" y="7151"/>
                  </a:cubicBezTo>
                  <a:cubicBezTo>
                    <a:pt x="2262" y="7389"/>
                    <a:pt x="1596" y="7877"/>
                    <a:pt x="976" y="8318"/>
                  </a:cubicBezTo>
                  <a:cubicBezTo>
                    <a:pt x="976" y="7877"/>
                    <a:pt x="976" y="7449"/>
                    <a:pt x="976" y="7020"/>
                  </a:cubicBezTo>
                  <a:cubicBezTo>
                    <a:pt x="1369" y="6817"/>
                    <a:pt x="1774" y="6615"/>
                    <a:pt x="2167" y="6413"/>
                  </a:cubicBezTo>
                  <a:cubicBezTo>
                    <a:pt x="2441" y="6270"/>
                    <a:pt x="2751" y="6139"/>
                    <a:pt x="3012" y="5972"/>
                  </a:cubicBezTo>
                  <a:close/>
                  <a:moveTo>
                    <a:pt x="2965" y="7282"/>
                  </a:moveTo>
                  <a:lnTo>
                    <a:pt x="2965" y="7282"/>
                  </a:lnTo>
                  <a:cubicBezTo>
                    <a:pt x="2953" y="7699"/>
                    <a:pt x="2941" y="8103"/>
                    <a:pt x="2929" y="8520"/>
                  </a:cubicBezTo>
                  <a:cubicBezTo>
                    <a:pt x="2620" y="8592"/>
                    <a:pt x="2346" y="8758"/>
                    <a:pt x="2072" y="8901"/>
                  </a:cubicBezTo>
                  <a:cubicBezTo>
                    <a:pt x="1703" y="9080"/>
                    <a:pt x="1334" y="9270"/>
                    <a:pt x="976" y="9461"/>
                  </a:cubicBezTo>
                  <a:cubicBezTo>
                    <a:pt x="976" y="9127"/>
                    <a:pt x="976" y="8806"/>
                    <a:pt x="976" y="8472"/>
                  </a:cubicBezTo>
                  <a:cubicBezTo>
                    <a:pt x="1631" y="8080"/>
                    <a:pt x="2358" y="7746"/>
                    <a:pt x="2965" y="7282"/>
                  </a:cubicBezTo>
                  <a:close/>
                  <a:moveTo>
                    <a:pt x="2917" y="8722"/>
                  </a:moveTo>
                  <a:cubicBezTo>
                    <a:pt x="2893" y="9389"/>
                    <a:pt x="2881" y="10056"/>
                    <a:pt x="2870" y="10723"/>
                  </a:cubicBezTo>
                  <a:cubicBezTo>
                    <a:pt x="2227" y="10913"/>
                    <a:pt x="1619" y="11354"/>
                    <a:pt x="1084" y="11687"/>
                  </a:cubicBezTo>
                  <a:cubicBezTo>
                    <a:pt x="1034" y="11727"/>
                    <a:pt x="1059" y="11791"/>
                    <a:pt x="1103" y="11791"/>
                  </a:cubicBezTo>
                  <a:cubicBezTo>
                    <a:pt x="1112" y="11791"/>
                    <a:pt x="1121" y="11788"/>
                    <a:pt x="1131" y="11782"/>
                  </a:cubicBezTo>
                  <a:cubicBezTo>
                    <a:pt x="1477" y="11592"/>
                    <a:pt x="1834" y="11425"/>
                    <a:pt x="2179" y="11270"/>
                  </a:cubicBezTo>
                  <a:cubicBezTo>
                    <a:pt x="2405" y="11163"/>
                    <a:pt x="2643" y="11068"/>
                    <a:pt x="2870" y="10961"/>
                  </a:cubicBezTo>
                  <a:lnTo>
                    <a:pt x="2870" y="10961"/>
                  </a:lnTo>
                  <a:cubicBezTo>
                    <a:pt x="2858" y="11306"/>
                    <a:pt x="2846" y="11651"/>
                    <a:pt x="2846" y="12009"/>
                  </a:cubicBezTo>
                  <a:cubicBezTo>
                    <a:pt x="2191" y="12175"/>
                    <a:pt x="1548" y="12592"/>
                    <a:pt x="988" y="12961"/>
                  </a:cubicBezTo>
                  <a:cubicBezTo>
                    <a:pt x="988" y="12247"/>
                    <a:pt x="976" y="11532"/>
                    <a:pt x="976" y="10818"/>
                  </a:cubicBezTo>
                  <a:cubicBezTo>
                    <a:pt x="1596" y="10485"/>
                    <a:pt x="2370" y="10199"/>
                    <a:pt x="2858" y="9711"/>
                  </a:cubicBezTo>
                  <a:cubicBezTo>
                    <a:pt x="2879" y="9689"/>
                    <a:pt x="2862" y="9638"/>
                    <a:pt x="2822" y="9638"/>
                  </a:cubicBezTo>
                  <a:cubicBezTo>
                    <a:pt x="2818" y="9638"/>
                    <a:pt x="2814" y="9638"/>
                    <a:pt x="2810" y="9639"/>
                  </a:cubicBezTo>
                  <a:cubicBezTo>
                    <a:pt x="2167" y="9818"/>
                    <a:pt x="1548" y="10306"/>
                    <a:pt x="976" y="10663"/>
                  </a:cubicBezTo>
                  <a:cubicBezTo>
                    <a:pt x="976" y="10318"/>
                    <a:pt x="976" y="9961"/>
                    <a:pt x="976" y="9615"/>
                  </a:cubicBezTo>
                  <a:cubicBezTo>
                    <a:pt x="1357" y="9461"/>
                    <a:pt x="1727" y="9294"/>
                    <a:pt x="2096" y="9115"/>
                  </a:cubicBezTo>
                  <a:cubicBezTo>
                    <a:pt x="2370" y="8996"/>
                    <a:pt x="2667" y="8889"/>
                    <a:pt x="2917" y="8722"/>
                  </a:cubicBezTo>
                  <a:close/>
                  <a:moveTo>
                    <a:pt x="2846" y="12223"/>
                  </a:moveTo>
                  <a:cubicBezTo>
                    <a:pt x="2834" y="12568"/>
                    <a:pt x="2834" y="12902"/>
                    <a:pt x="2834" y="13247"/>
                  </a:cubicBezTo>
                  <a:cubicBezTo>
                    <a:pt x="2179" y="13402"/>
                    <a:pt x="1572" y="13747"/>
                    <a:pt x="988" y="14092"/>
                  </a:cubicBezTo>
                  <a:cubicBezTo>
                    <a:pt x="988" y="14045"/>
                    <a:pt x="988" y="14009"/>
                    <a:pt x="988" y="13973"/>
                  </a:cubicBezTo>
                  <a:cubicBezTo>
                    <a:pt x="988" y="13699"/>
                    <a:pt x="988" y="13425"/>
                    <a:pt x="988" y="13152"/>
                  </a:cubicBezTo>
                  <a:cubicBezTo>
                    <a:pt x="1310" y="12973"/>
                    <a:pt x="1631" y="12806"/>
                    <a:pt x="1953" y="12640"/>
                  </a:cubicBezTo>
                  <a:cubicBezTo>
                    <a:pt x="2239" y="12497"/>
                    <a:pt x="2560" y="12378"/>
                    <a:pt x="2846" y="12223"/>
                  </a:cubicBezTo>
                  <a:close/>
                  <a:moveTo>
                    <a:pt x="2834" y="13437"/>
                  </a:moveTo>
                  <a:cubicBezTo>
                    <a:pt x="2834" y="13735"/>
                    <a:pt x="2822" y="14045"/>
                    <a:pt x="2822" y="14342"/>
                  </a:cubicBezTo>
                  <a:cubicBezTo>
                    <a:pt x="2560" y="14437"/>
                    <a:pt x="2286" y="14628"/>
                    <a:pt x="2060" y="14747"/>
                  </a:cubicBezTo>
                  <a:cubicBezTo>
                    <a:pt x="1703" y="14949"/>
                    <a:pt x="1346" y="15164"/>
                    <a:pt x="1000" y="15378"/>
                  </a:cubicBezTo>
                  <a:cubicBezTo>
                    <a:pt x="988" y="15009"/>
                    <a:pt x="988" y="14640"/>
                    <a:pt x="988" y="14271"/>
                  </a:cubicBezTo>
                  <a:cubicBezTo>
                    <a:pt x="1596" y="13985"/>
                    <a:pt x="2250" y="13759"/>
                    <a:pt x="2834" y="13437"/>
                  </a:cubicBezTo>
                  <a:close/>
                  <a:moveTo>
                    <a:pt x="2822" y="14545"/>
                  </a:moveTo>
                  <a:cubicBezTo>
                    <a:pt x="2822" y="14926"/>
                    <a:pt x="2834" y="15295"/>
                    <a:pt x="2834" y="15676"/>
                  </a:cubicBezTo>
                  <a:cubicBezTo>
                    <a:pt x="2179" y="15795"/>
                    <a:pt x="1548" y="16188"/>
                    <a:pt x="1000" y="16569"/>
                  </a:cubicBezTo>
                  <a:cubicBezTo>
                    <a:pt x="1000" y="16223"/>
                    <a:pt x="1000" y="15878"/>
                    <a:pt x="1000" y="15533"/>
                  </a:cubicBezTo>
                  <a:cubicBezTo>
                    <a:pt x="1334" y="15366"/>
                    <a:pt x="1679" y="15188"/>
                    <a:pt x="2012" y="15021"/>
                  </a:cubicBezTo>
                  <a:cubicBezTo>
                    <a:pt x="2191" y="14926"/>
                    <a:pt x="2370" y="14830"/>
                    <a:pt x="2548" y="14735"/>
                  </a:cubicBezTo>
                  <a:cubicBezTo>
                    <a:pt x="2608" y="14699"/>
                    <a:pt x="2715" y="14604"/>
                    <a:pt x="2822" y="14545"/>
                  </a:cubicBezTo>
                  <a:close/>
                  <a:moveTo>
                    <a:pt x="2834" y="15854"/>
                  </a:moveTo>
                  <a:cubicBezTo>
                    <a:pt x="2834" y="16211"/>
                    <a:pt x="2846" y="16569"/>
                    <a:pt x="2846" y="16938"/>
                  </a:cubicBezTo>
                  <a:cubicBezTo>
                    <a:pt x="2524" y="17045"/>
                    <a:pt x="2227" y="17235"/>
                    <a:pt x="1929" y="17414"/>
                  </a:cubicBezTo>
                  <a:cubicBezTo>
                    <a:pt x="1619" y="17593"/>
                    <a:pt x="1322" y="17783"/>
                    <a:pt x="1024" y="17986"/>
                  </a:cubicBezTo>
                  <a:cubicBezTo>
                    <a:pt x="1024" y="17581"/>
                    <a:pt x="1012" y="17176"/>
                    <a:pt x="1000" y="16771"/>
                  </a:cubicBezTo>
                  <a:cubicBezTo>
                    <a:pt x="1310" y="16592"/>
                    <a:pt x="1619" y="16414"/>
                    <a:pt x="1941" y="16259"/>
                  </a:cubicBezTo>
                  <a:cubicBezTo>
                    <a:pt x="2227" y="16116"/>
                    <a:pt x="2548" y="15997"/>
                    <a:pt x="2834" y="15854"/>
                  </a:cubicBezTo>
                  <a:close/>
                  <a:moveTo>
                    <a:pt x="2846" y="17140"/>
                  </a:moveTo>
                  <a:cubicBezTo>
                    <a:pt x="2846" y="17235"/>
                    <a:pt x="2846" y="17331"/>
                    <a:pt x="2846" y="17426"/>
                  </a:cubicBezTo>
                  <a:cubicBezTo>
                    <a:pt x="2858" y="17616"/>
                    <a:pt x="2858" y="17807"/>
                    <a:pt x="2858" y="17997"/>
                  </a:cubicBezTo>
                  <a:cubicBezTo>
                    <a:pt x="2572" y="18116"/>
                    <a:pt x="2322" y="18283"/>
                    <a:pt x="2060" y="18438"/>
                  </a:cubicBezTo>
                  <a:cubicBezTo>
                    <a:pt x="1715" y="18628"/>
                    <a:pt x="1381" y="18831"/>
                    <a:pt x="1048" y="19045"/>
                  </a:cubicBezTo>
                  <a:cubicBezTo>
                    <a:pt x="1036" y="18748"/>
                    <a:pt x="1036" y="18462"/>
                    <a:pt x="1024" y="18176"/>
                  </a:cubicBezTo>
                  <a:cubicBezTo>
                    <a:pt x="1369" y="17986"/>
                    <a:pt x="1703" y="17795"/>
                    <a:pt x="2048" y="17605"/>
                  </a:cubicBezTo>
                  <a:cubicBezTo>
                    <a:pt x="2310" y="17462"/>
                    <a:pt x="2596" y="17319"/>
                    <a:pt x="2846" y="17140"/>
                  </a:cubicBezTo>
                  <a:close/>
                  <a:moveTo>
                    <a:pt x="2846" y="18259"/>
                  </a:moveTo>
                  <a:cubicBezTo>
                    <a:pt x="2846" y="18533"/>
                    <a:pt x="2846" y="18819"/>
                    <a:pt x="2834" y="19093"/>
                  </a:cubicBezTo>
                  <a:cubicBezTo>
                    <a:pt x="2215" y="19319"/>
                    <a:pt x="1619" y="19640"/>
                    <a:pt x="1072" y="20010"/>
                  </a:cubicBezTo>
                  <a:cubicBezTo>
                    <a:pt x="1060" y="19891"/>
                    <a:pt x="1060" y="19783"/>
                    <a:pt x="1060" y="19664"/>
                  </a:cubicBezTo>
                  <a:cubicBezTo>
                    <a:pt x="1048" y="19521"/>
                    <a:pt x="1048" y="19379"/>
                    <a:pt x="1048" y="19248"/>
                  </a:cubicBezTo>
                  <a:cubicBezTo>
                    <a:pt x="1631" y="18974"/>
                    <a:pt x="2322" y="18676"/>
                    <a:pt x="2846" y="18259"/>
                  </a:cubicBezTo>
                  <a:close/>
                  <a:moveTo>
                    <a:pt x="2834" y="19319"/>
                  </a:moveTo>
                  <a:cubicBezTo>
                    <a:pt x="2834" y="19581"/>
                    <a:pt x="2834" y="19843"/>
                    <a:pt x="2834" y="20105"/>
                  </a:cubicBezTo>
                  <a:cubicBezTo>
                    <a:pt x="2667" y="20176"/>
                    <a:pt x="2512" y="20272"/>
                    <a:pt x="2358" y="20367"/>
                  </a:cubicBezTo>
                  <a:cubicBezTo>
                    <a:pt x="1941" y="20617"/>
                    <a:pt x="1536" y="20891"/>
                    <a:pt x="1155" y="21164"/>
                  </a:cubicBezTo>
                  <a:cubicBezTo>
                    <a:pt x="1119" y="20843"/>
                    <a:pt x="1096" y="20510"/>
                    <a:pt x="1084" y="20200"/>
                  </a:cubicBezTo>
                  <a:cubicBezTo>
                    <a:pt x="1381" y="20010"/>
                    <a:pt x="1703" y="19819"/>
                    <a:pt x="2024" y="19664"/>
                  </a:cubicBezTo>
                  <a:cubicBezTo>
                    <a:pt x="2286" y="19545"/>
                    <a:pt x="2548" y="19426"/>
                    <a:pt x="2810" y="19319"/>
                  </a:cubicBezTo>
                  <a:close/>
                  <a:moveTo>
                    <a:pt x="2846" y="20391"/>
                  </a:moveTo>
                  <a:cubicBezTo>
                    <a:pt x="2858" y="20724"/>
                    <a:pt x="2870" y="21057"/>
                    <a:pt x="2917" y="21379"/>
                  </a:cubicBezTo>
                  <a:cubicBezTo>
                    <a:pt x="2679" y="21498"/>
                    <a:pt x="2453" y="21665"/>
                    <a:pt x="2215" y="21807"/>
                  </a:cubicBezTo>
                  <a:cubicBezTo>
                    <a:pt x="1893" y="21998"/>
                    <a:pt x="1572" y="22188"/>
                    <a:pt x="1238" y="22367"/>
                  </a:cubicBezTo>
                  <a:cubicBezTo>
                    <a:pt x="1215" y="22022"/>
                    <a:pt x="1191" y="21688"/>
                    <a:pt x="1167" y="21343"/>
                  </a:cubicBezTo>
                  <a:cubicBezTo>
                    <a:pt x="1727" y="21022"/>
                    <a:pt x="2274" y="20700"/>
                    <a:pt x="2846" y="20391"/>
                  </a:cubicBezTo>
                  <a:close/>
                  <a:moveTo>
                    <a:pt x="3584" y="805"/>
                  </a:moveTo>
                  <a:cubicBezTo>
                    <a:pt x="4902" y="878"/>
                    <a:pt x="6227" y="901"/>
                    <a:pt x="7554" y="901"/>
                  </a:cubicBezTo>
                  <a:cubicBezTo>
                    <a:pt x="9916" y="901"/>
                    <a:pt x="12287" y="827"/>
                    <a:pt x="14652" y="827"/>
                  </a:cubicBezTo>
                  <a:cubicBezTo>
                    <a:pt x="15520" y="827"/>
                    <a:pt x="16387" y="837"/>
                    <a:pt x="17252" y="864"/>
                  </a:cubicBezTo>
                  <a:cubicBezTo>
                    <a:pt x="19503" y="936"/>
                    <a:pt x="21741" y="1019"/>
                    <a:pt x="23991" y="1138"/>
                  </a:cubicBezTo>
                  <a:cubicBezTo>
                    <a:pt x="25546" y="1212"/>
                    <a:pt x="27208" y="1459"/>
                    <a:pt x="28817" y="1459"/>
                  </a:cubicBezTo>
                  <a:cubicBezTo>
                    <a:pt x="29278" y="1459"/>
                    <a:pt x="29734" y="1439"/>
                    <a:pt x="30183" y="1388"/>
                  </a:cubicBezTo>
                  <a:cubicBezTo>
                    <a:pt x="30242" y="5008"/>
                    <a:pt x="30337" y="8639"/>
                    <a:pt x="30325" y="12259"/>
                  </a:cubicBezTo>
                  <a:cubicBezTo>
                    <a:pt x="30325" y="14056"/>
                    <a:pt x="30337" y="15842"/>
                    <a:pt x="30325" y="17640"/>
                  </a:cubicBezTo>
                  <a:cubicBezTo>
                    <a:pt x="30313" y="19188"/>
                    <a:pt x="30063" y="20962"/>
                    <a:pt x="30337" y="22510"/>
                  </a:cubicBezTo>
                  <a:cubicBezTo>
                    <a:pt x="29518" y="22342"/>
                    <a:pt x="28651" y="22293"/>
                    <a:pt x="27776" y="22293"/>
                  </a:cubicBezTo>
                  <a:cubicBezTo>
                    <a:pt x="26540" y="22293"/>
                    <a:pt x="25286" y="22391"/>
                    <a:pt x="24122" y="22391"/>
                  </a:cubicBezTo>
                  <a:lnTo>
                    <a:pt x="17145" y="22391"/>
                  </a:lnTo>
                  <a:cubicBezTo>
                    <a:pt x="14812" y="22403"/>
                    <a:pt x="12490" y="22403"/>
                    <a:pt x="10168" y="22415"/>
                  </a:cubicBezTo>
                  <a:cubicBezTo>
                    <a:pt x="9171" y="22415"/>
                    <a:pt x="8158" y="22383"/>
                    <a:pt x="7146" y="22383"/>
                  </a:cubicBezTo>
                  <a:cubicBezTo>
                    <a:pt x="6008" y="22383"/>
                    <a:pt x="4872" y="22423"/>
                    <a:pt x="3763" y="22593"/>
                  </a:cubicBezTo>
                  <a:cubicBezTo>
                    <a:pt x="4084" y="21057"/>
                    <a:pt x="3739" y="19271"/>
                    <a:pt x="3703" y="17724"/>
                  </a:cubicBezTo>
                  <a:cubicBezTo>
                    <a:pt x="3655" y="15842"/>
                    <a:pt x="3632" y="13961"/>
                    <a:pt x="3632" y="12068"/>
                  </a:cubicBezTo>
                  <a:cubicBezTo>
                    <a:pt x="3620" y="8330"/>
                    <a:pt x="3632" y="4579"/>
                    <a:pt x="3584" y="829"/>
                  </a:cubicBezTo>
                  <a:cubicBezTo>
                    <a:pt x="3584" y="817"/>
                    <a:pt x="3584" y="817"/>
                    <a:pt x="3584" y="805"/>
                  </a:cubicBezTo>
                  <a:close/>
                  <a:moveTo>
                    <a:pt x="2953" y="21617"/>
                  </a:moveTo>
                  <a:cubicBezTo>
                    <a:pt x="3001" y="21998"/>
                    <a:pt x="3084" y="22367"/>
                    <a:pt x="3203" y="22700"/>
                  </a:cubicBezTo>
                  <a:cubicBezTo>
                    <a:pt x="2715" y="22843"/>
                    <a:pt x="2274" y="23153"/>
                    <a:pt x="1858" y="23450"/>
                  </a:cubicBezTo>
                  <a:cubicBezTo>
                    <a:pt x="1655" y="23593"/>
                    <a:pt x="1429" y="23736"/>
                    <a:pt x="1215" y="23903"/>
                  </a:cubicBezTo>
                  <a:cubicBezTo>
                    <a:pt x="1262" y="23474"/>
                    <a:pt x="1262" y="23022"/>
                    <a:pt x="1238" y="22569"/>
                  </a:cubicBezTo>
                  <a:cubicBezTo>
                    <a:pt x="1608" y="22379"/>
                    <a:pt x="1977" y="22188"/>
                    <a:pt x="2334" y="21986"/>
                  </a:cubicBezTo>
                  <a:cubicBezTo>
                    <a:pt x="2536" y="21879"/>
                    <a:pt x="2751" y="21760"/>
                    <a:pt x="2953" y="21617"/>
                  </a:cubicBezTo>
                  <a:close/>
                  <a:moveTo>
                    <a:pt x="4667" y="23093"/>
                  </a:moveTo>
                  <a:cubicBezTo>
                    <a:pt x="5108" y="23129"/>
                    <a:pt x="5548" y="23165"/>
                    <a:pt x="5989" y="23177"/>
                  </a:cubicBezTo>
                  <a:cubicBezTo>
                    <a:pt x="5537" y="23486"/>
                    <a:pt x="5132" y="23915"/>
                    <a:pt x="4739" y="24320"/>
                  </a:cubicBezTo>
                  <a:cubicBezTo>
                    <a:pt x="4495" y="24314"/>
                    <a:pt x="4251" y="24311"/>
                    <a:pt x="4007" y="24311"/>
                  </a:cubicBezTo>
                  <a:cubicBezTo>
                    <a:pt x="3763" y="24311"/>
                    <a:pt x="3518" y="24314"/>
                    <a:pt x="3274" y="24320"/>
                  </a:cubicBezTo>
                  <a:cubicBezTo>
                    <a:pt x="3524" y="24105"/>
                    <a:pt x="3763" y="23879"/>
                    <a:pt x="4013" y="23665"/>
                  </a:cubicBezTo>
                  <a:cubicBezTo>
                    <a:pt x="4239" y="23486"/>
                    <a:pt x="4489" y="23320"/>
                    <a:pt x="4667" y="23093"/>
                  </a:cubicBezTo>
                  <a:close/>
                  <a:moveTo>
                    <a:pt x="6156" y="23177"/>
                  </a:moveTo>
                  <a:cubicBezTo>
                    <a:pt x="6656" y="23189"/>
                    <a:pt x="7168" y="23189"/>
                    <a:pt x="7680" y="23189"/>
                  </a:cubicBezTo>
                  <a:cubicBezTo>
                    <a:pt x="7346" y="23343"/>
                    <a:pt x="7084" y="23629"/>
                    <a:pt x="6834" y="23879"/>
                  </a:cubicBezTo>
                  <a:cubicBezTo>
                    <a:pt x="6691" y="24034"/>
                    <a:pt x="6549" y="24189"/>
                    <a:pt x="6394" y="24343"/>
                  </a:cubicBezTo>
                  <a:cubicBezTo>
                    <a:pt x="5918" y="24332"/>
                    <a:pt x="5429" y="24320"/>
                    <a:pt x="4929" y="24320"/>
                  </a:cubicBezTo>
                  <a:cubicBezTo>
                    <a:pt x="5358" y="23962"/>
                    <a:pt x="5810" y="23605"/>
                    <a:pt x="6156" y="23177"/>
                  </a:cubicBezTo>
                  <a:close/>
                  <a:moveTo>
                    <a:pt x="8763" y="23177"/>
                  </a:moveTo>
                  <a:cubicBezTo>
                    <a:pt x="8299" y="23510"/>
                    <a:pt x="7894" y="23939"/>
                    <a:pt x="7501" y="24355"/>
                  </a:cubicBezTo>
                  <a:lnTo>
                    <a:pt x="7346" y="24355"/>
                  </a:lnTo>
                  <a:cubicBezTo>
                    <a:pt x="7108" y="24355"/>
                    <a:pt x="6870" y="24355"/>
                    <a:pt x="6632" y="24343"/>
                  </a:cubicBezTo>
                  <a:cubicBezTo>
                    <a:pt x="6680" y="24296"/>
                    <a:pt x="6739" y="24248"/>
                    <a:pt x="6787" y="24201"/>
                  </a:cubicBezTo>
                  <a:cubicBezTo>
                    <a:pt x="7120" y="23867"/>
                    <a:pt x="7501" y="23558"/>
                    <a:pt x="7834" y="23224"/>
                  </a:cubicBezTo>
                  <a:cubicBezTo>
                    <a:pt x="7846" y="23212"/>
                    <a:pt x="7846" y="23200"/>
                    <a:pt x="7846" y="23189"/>
                  </a:cubicBezTo>
                  <a:cubicBezTo>
                    <a:pt x="8156" y="23177"/>
                    <a:pt x="8454" y="23177"/>
                    <a:pt x="8763" y="23177"/>
                  </a:cubicBezTo>
                  <a:close/>
                  <a:moveTo>
                    <a:pt x="9747" y="23159"/>
                  </a:moveTo>
                  <a:cubicBezTo>
                    <a:pt x="9885" y="23159"/>
                    <a:pt x="10021" y="23161"/>
                    <a:pt x="10156" y="23165"/>
                  </a:cubicBezTo>
                  <a:lnTo>
                    <a:pt x="10299" y="23165"/>
                  </a:lnTo>
                  <a:cubicBezTo>
                    <a:pt x="9811" y="23450"/>
                    <a:pt x="9382" y="23927"/>
                    <a:pt x="8977" y="24367"/>
                  </a:cubicBezTo>
                  <a:cubicBezTo>
                    <a:pt x="8549" y="24367"/>
                    <a:pt x="8132" y="24355"/>
                    <a:pt x="7704" y="24355"/>
                  </a:cubicBezTo>
                  <a:cubicBezTo>
                    <a:pt x="8120" y="23974"/>
                    <a:pt x="8549" y="23605"/>
                    <a:pt x="8906" y="23165"/>
                  </a:cubicBezTo>
                  <a:cubicBezTo>
                    <a:pt x="9192" y="23165"/>
                    <a:pt x="9472" y="23159"/>
                    <a:pt x="9747" y="23159"/>
                  </a:cubicBezTo>
                  <a:close/>
                  <a:moveTo>
                    <a:pt x="11490" y="23165"/>
                  </a:moveTo>
                  <a:cubicBezTo>
                    <a:pt x="11299" y="23296"/>
                    <a:pt x="11121" y="23462"/>
                    <a:pt x="10954" y="23605"/>
                  </a:cubicBezTo>
                  <a:cubicBezTo>
                    <a:pt x="10704" y="23843"/>
                    <a:pt x="10466" y="24082"/>
                    <a:pt x="10228" y="24320"/>
                  </a:cubicBezTo>
                  <a:cubicBezTo>
                    <a:pt x="10204" y="24332"/>
                    <a:pt x="10204" y="24355"/>
                    <a:pt x="10204" y="24367"/>
                  </a:cubicBezTo>
                  <a:lnTo>
                    <a:pt x="9251" y="24367"/>
                  </a:lnTo>
                  <a:cubicBezTo>
                    <a:pt x="9716" y="24010"/>
                    <a:pt x="10204" y="23629"/>
                    <a:pt x="10501" y="23165"/>
                  </a:cubicBezTo>
                  <a:close/>
                  <a:moveTo>
                    <a:pt x="13216" y="23165"/>
                  </a:moveTo>
                  <a:cubicBezTo>
                    <a:pt x="12918" y="23355"/>
                    <a:pt x="12657" y="23605"/>
                    <a:pt x="12406" y="23831"/>
                  </a:cubicBezTo>
                  <a:cubicBezTo>
                    <a:pt x="12204" y="24010"/>
                    <a:pt x="12002" y="24201"/>
                    <a:pt x="11799" y="24379"/>
                  </a:cubicBezTo>
                  <a:cubicBezTo>
                    <a:pt x="11323" y="24379"/>
                    <a:pt x="10847" y="24379"/>
                    <a:pt x="10371" y="24367"/>
                  </a:cubicBezTo>
                  <a:cubicBezTo>
                    <a:pt x="10609" y="24153"/>
                    <a:pt x="10847" y="23951"/>
                    <a:pt x="11097" y="23748"/>
                  </a:cubicBezTo>
                  <a:cubicBezTo>
                    <a:pt x="11311" y="23558"/>
                    <a:pt x="11549" y="23379"/>
                    <a:pt x="11728" y="23165"/>
                  </a:cubicBezTo>
                  <a:close/>
                  <a:moveTo>
                    <a:pt x="25956" y="23224"/>
                  </a:moveTo>
                  <a:cubicBezTo>
                    <a:pt x="26253" y="23236"/>
                    <a:pt x="26551" y="23248"/>
                    <a:pt x="26861" y="23260"/>
                  </a:cubicBezTo>
                  <a:cubicBezTo>
                    <a:pt x="26765" y="23355"/>
                    <a:pt x="26694" y="23439"/>
                    <a:pt x="26623" y="23510"/>
                  </a:cubicBezTo>
                  <a:cubicBezTo>
                    <a:pt x="26313" y="23784"/>
                    <a:pt x="26015" y="24082"/>
                    <a:pt x="25718" y="24367"/>
                  </a:cubicBezTo>
                  <a:cubicBezTo>
                    <a:pt x="25585" y="24364"/>
                    <a:pt x="25453" y="24362"/>
                    <a:pt x="25320" y="24362"/>
                  </a:cubicBezTo>
                  <a:cubicBezTo>
                    <a:pt x="24999" y="24362"/>
                    <a:pt x="24677" y="24371"/>
                    <a:pt x="24348" y="24379"/>
                  </a:cubicBezTo>
                  <a:cubicBezTo>
                    <a:pt x="24682" y="24165"/>
                    <a:pt x="25003" y="23951"/>
                    <a:pt x="25313" y="23724"/>
                  </a:cubicBezTo>
                  <a:cubicBezTo>
                    <a:pt x="25515" y="23570"/>
                    <a:pt x="25753" y="23415"/>
                    <a:pt x="25956" y="23224"/>
                  </a:cubicBezTo>
                  <a:close/>
                  <a:moveTo>
                    <a:pt x="14621" y="23165"/>
                  </a:moveTo>
                  <a:cubicBezTo>
                    <a:pt x="14335" y="23379"/>
                    <a:pt x="14085" y="23641"/>
                    <a:pt x="13823" y="23879"/>
                  </a:cubicBezTo>
                  <a:cubicBezTo>
                    <a:pt x="13645" y="24046"/>
                    <a:pt x="13454" y="24212"/>
                    <a:pt x="13264" y="24391"/>
                  </a:cubicBezTo>
                  <a:cubicBezTo>
                    <a:pt x="12859" y="24379"/>
                    <a:pt x="12442" y="24379"/>
                    <a:pt x="12025" y="24379"/>
                  </a:cubicBezTo>
                  <a:cubicBezTo>
                    <a:pt x="12180" y="24260"/>
                    <a:pt x="12335" y="24141"/>
                    <a:pt x="12478" y="24022"/>
                  </a:cubicBezTo>
                  <a:cubicBezTo>
                    <a:pt x="12799" y="23760"/>
                    <a:pt x="13168" y="23498"/>
                    <a:pt x="13419" y="23165"/>
                  </a:cubicBezTo>
                  <a:close/>
                  <a:moveTo>
                    <a:pt x="16086" y="23177"/>
                  </a:moveTo>
                  <a:cubicBezTo>
                    <a:pt x="15764" y="23379"/>
                    <a:pt x="15490" y="23665"/>
                    <a:pt x="15216" y="23927"/>
                  </a:cubicBezTo>
                  <a:cubicBezTo>
                    <a:pt x="15050" y="24082"/>
                    <a:pt x="14895" y="24236"/>
                    <a:pt x="14740" y="24391"/>
                  </a:cubicBezTo>
                  <a:lnTo>
                    <a:pt x="13585" y="24391"/>
                  </a:lnTo>
                  <a:cubicBezTo>
                    <a:pt x="14050" y="24034"/>
                    <a:pt x="14502" y="23629"/>
                    <a:pt x="14800" y="23177"/>
                  </a:cubicBezTo>
                  <a:close/>
                  <a:moveTo>
                    <a:pt x="19086" y="23177"/>
                  </a:moveTo>
                  <a:cubicBezTo>
                    <a:pt x="18717" y="23355"/>
                    <a:pt x="18383" y="23617"/>
                    <a:pt x="18062" y="23843"/>
                  </a:cubicBezTo>
                  <a:cubicBezTo>
                    <a:pt x="17812" y="24034"/>
                    <a:pt x="17562" y="24224"/>
                    <a:pt x="17312" y="24415"/>
                  </a:cubicBezTo>
                  <a:cubicBezTo>
                    <a:pt x="16990" y="24415"/>
                    <a:pt x="16657" y="24403"/>
                    <a:pt x="16324" y="24403"/>
                  </a:cubicBezTo>
                  <a:cubicBezTo>
                    <a:pt x="16490" y="24284"/>
                    <a:pt x="16669" y="24165"/>
                    <a:pt x="16836" y="24046"/>
                  </a:cubicBezTo>
                  <a:cubicBezTo>
                    <a:pt x="17145" y="23820"/>
                    <a:pt x="17490" y="23605"/>
                    <a:pt x="17717" y="23296"/>
                  </a:cubicBezTo>
                  <a:cubicBezTo>
                    <a:pt x="17738" y="23252"/>
                    <a:pt x="17701" y="23199"/>
                    <a:pt x="17658" y="23199"/>
                  </a:cubicBezTo>
                  <a:cubicBezTo>
                    <a:pt x="17654" y="23199"/>
                    <a:pt x="17649" y="23199"/>
                    <a:pt x="17645" y="23200"/>
                  </a:cubicBezTo>
                  <a:cubicBezTo>
                    <a:pt x="17288" y="23331"/>
                    <a:pt x="16990" y="23617"/>
                    <a:pt x="16693" y="23855"/>
                  </a:cubicBezTo>
                  <a:cubicBezTo>
                    <a:pt x="16455" y="24034"/>
                    <a:pt x="16228" y="24224"/>
                    <a:pt x="16002" y="24403"/>
                  </a:cubicBezTo>
                  <a:cubicBezTo>
                    <a:pt x="15657" y="24403"/>
                    <a:pt x="15312" y="24403"/>
                    <a:pt x="14954" y="24391"/>
                  </a:cubicBezTo>
                  <a:cubicBezTo>
                    <a:pt x="15085" y="24284"/>
                    <a:pt x="15216" y="24177"/>
                    <a:pt x="15347" y="24058"/>
                  </a:cubicBezTo>
                  <a:cubicBezTo>
                    <a:pt x="15657" y="23772"/>
                    <a:pt x="16002" y="23510"/>
                    <a:pt x="16264" y="23177"/>
                  </a:cubicBezTo>
                  <a:close/>
                  <a:moveTo>
                    <a:pt x="20157" y="23177"/>
                  </a:moveTo>
                  <a:cubicBezTo>
                    <a:pt x="19931" y="23331"/>
                    <a:pt x="19717" y="23534"/>
                    <a:pt x="19515" y="23701"/>
                  </a:cubicBezTo>
                  <a:cubicBezTo>
                    <a:pt x="19229" y="23939"/>
                    <a:pt x="18955" y="24189"/>
                    <a:pt x="18657" y="24427"/>
                  </a:cubicBezTo>
                  <a:cubicBezTo>
                    <a:pt x="18312" y="24415"/>
                    <a:pt x="17955" y="24415"/>
                    <a:pt x="17610" y="24415"/>
                  </a:cubicBezTo>
                  <a:cubicBezTo>
                    <a:pt x="17800" y="24284"/>
                    <a:pt x="17979" y="24153"/>
                    <a:pt x="18169" y="24034"/>
                  </a:cubicBezTo>
                  <a:cubicBezTo>
                    <a:pt x="18550" y="23772"/>
                    <a:pt x="18979" y="23534"/>
                    <a:pt x="19300" y="23200"/>
                  </a:cubicBezTo>
                  <a:cubicBezTo>
                    <a:pt x="19300" y="23189"/>
                    <a:pt x="19300" y="23189"/>
                    <a:pt x="19312" y="23177"/>
                  </a:cubicBezTo>
                  <a:close/>
                  <a:moveTo>
                    <a:pt x="24277" y="23177"/>
                  </a:moveTo>
                  <a:cubicBezTo>
                    <a:pt x="24706" y="23189"/>
                    <a:pt x="25146" y="23200"/>
                    <a:pt x="25587" y="23212"/>
                  </a:cubicBezTo>
                  <a:cubicBezTo>
                    <a:pt x="25468" y="23308"/>
                    <a:pt x="25349" y="23415"/>
                    <a:pt x="25241" y="23498"/>
                  </a:cubicBezTo>
                  <a:cubicBezTo>
                    <a:pt x="24872" y="23808"/>
                    <a:pt x="24491" y="24093"/>
                    <a:pt x="24110" y="24391"/>
                  </a:cubicBezTo>
                  <a:cubicBezTo>
                    <a:pt x="23741" y="24403"/>
                    <a:pt x="23372" y="24415"/>
                    <a:pt x="23015" y="24427"/>
                  </a:cubicBezTo>
                  <a:cubicBezTo>
                    <a:pt x="23265" y="24153"/>
                    <a:pt x="23527" y="23891"/>
                    <a:pt x="23789" y="23629"/>
                  </a:cubicBezTo>
                  <a:cubicBezTo>
                    <a:pt x="23944" y="23474"/>
                    <a:pt x="24110" y="23331"/>
                    <a:pt x="24277" y="23177"/>
                  </a:cubicBezTo>
                  <a:close/>
                  <a:moveTo>
                    <a:pt x="3560" y="22950"/>
                  </a:moveTo>
                  <a:cubicBezTo>
                    <a:pt x="3882" y="23010"/>
                    <a:pt x="4203" y="23046"/>
                    <a:pt x="4536" y="23081"/>
                  </a:cubicBezTo>
                  <a:cubicBezTo>
                    <a:pt x="4310" y="23212"/>
                    <a:pt x="4108" y="23415"/>
                    <a:pt x="3929" y="23581"/>
                  </a:cubicBezTo>
                  <a:cubicBezTo>
                    <a:pt x="3667" y="23808"/>
                    <a:pt x="3417" y="24034"/>
                    <a:pt x="3179" y="24272"/>
                  </a:cubicBezTo>
                  <a:cubicBezTo>
                    <a:pt x="3155" y="24284"/>
                    <a:pt x="3155" y="24308"/>
                    <a:pt x="3167" y="24332"/>
                  </a:cubicBezTo>
                  <a:cubicBezTo>
                    <a:pt x="2643" y="24343"/>
                    <a:pt x="2108" y="24379"/>
                    <a:pt x="1584" y="24439"/>
                  </a:cubicBezTo>
                  <a:cubicBezTo>
                    <a:pt x="1834" y="24236"/>
                    <a:pt x="2060" y="24010"/>
                    <a:pt x="2298" y="23831"/>
                  </a:cubicBezTo>
                  <a:cubicBezTo>
                    <a:pt x="2679" y="23558"/>
                    <a:pt x="3096" y="23284"/>
                    <a:pt x="3429" y="22950"/>
                  </a:cubicBezTo>
                  <a:cubicBezTo>
                    <a:pt x="3453" y="22956"/>
                    <a:pt x="3474" y="22959"/>
                    <a:pt x="3495" y="22959"/>
                  </a:cubicBezTo>
                  <a:cubicBezTo>
                    <a:pt x="3515" y="22959"/>
                    <a:pt x="3536" y="22956"/>
                    <a:pt x="3560" y="22950"/>
                  </a:cubicBezTo>
                  <a:close/>
                  <a:moveTo>
                    <a:pt x="21550" y="23177"/>
                  </a:moveTo>
                  <a:cubicBezTo>
                    <a:pt x="21312" y="23331"/>
                    <a:pt x="21110" y="23546"/>
                    <a:pt x="20908" y="23712"/>
                  </a:cubicBezTo>
                  <a:cubicBezTo>
                    <a:pt x="20634" y="23951"/>
                    <a:pt x="20372" y="24189"/>
                    <a:pt x="20110" y="24439"/>
                  </a:cubicBezTo>
                  <a:cubicBezTo>
                    <a:pt x="19717" y="24427"/>
                    <a:pt x="19324" y="24427"/>
                    <a:pt x="18931" y="24427"/>
                  </a:cubicBezTo>
                  <a:cubicBezTo>
                    <a:pt x="19181" y="24260"/>
                    <a:pt x="19431" y="24082"/>
                    <a:pt x="19669" y="23903"/>
                  </a:cubicBezTo>
                  <a:cubicBezTo>
                    <a:pt x="19943" y="23689"/>
                    <a:pt x="20288" y="23462"/>
                    <a:pt x="20491" y="23177"/>
                  </a:cubicBezTo>
                  <a:close/>
                  <a:moveTo>
                    <a:pt x="22753" y="23177"/>
                  </a:moveTo>
                  <a:cubicBezTo>
                    <a:pt x="22598" y="23331"/>
                    <a:pt x="22443" y="23498"/>
                    <a:pt x="22289" y="23653"/>
                  </a:cubicBezTo>
                  <a:cubicBezTo>
                    <a:pt x="22015" y="23915"/>
                    <a:pt x="21753" y="24177"/>
                    <a:pt x="21491" y="24439"/>
                  </a:cubicBezTo>
                  <a:lnTo>
                    <a:pt x="20372" y="24439"/>
                  </a:lnTo>
                  <a:cubicBezTo>
                    <a:pt x="20586" y="24272"/>
                    <a:pt x="20800" y="24105"/>
                    <a:pt x="21015" y="23927"/>
                  </a:cubicBezTo>
                  <a:cubicBezTo>
                    <a:pt x="21300" y="23712"/>
                    <a:pt x="21646" y="23486"/>
                    <a:pt x="21848" y="23177"/>
                  </a:cubicBezTo>
                  <a:close/>
                  <a:moveTo>
                    <a:pt x="23944" y="23177"/>
                  </a:moveTo>
                  <a:cubicBezTo>
                    <a:pt x="23848" y="23284"/>
                    <a:pt x="23741" y="23391"/>
                    <a:pt x="23646" y="23486"/>
                  </a:cubicBezTo>
                  <a:cubicBezTo>
                    <a:pt x="23348" y="23784"/>
                    <a:pt x="23063" y="24105"/>
                    <a:pt x="22801" y="24427"/>
                  </a:cubicBezTo>
                  <a:cubicBezTo>
                    <a:pt x="22432" y="24439"/>
                    <a:pt x="22074" y="24451"/>
                    <a:pt x="21729" y="24451"/>
                  </a:cubicBezTo>
                  <a:lnTo>
                    <a:pt x="21705" y="24451"/>
                  </a:lnTo>
                  <a:cubicBezTo>
                    <a:pt x="21943" y="24212"/>
                    <a:pt x="22170" y="23986"/>
                    <a:pt x="22396" y="23760"/>
                  </a:cubicBezTo>
                  <a:cubicBezTo>
                    <a:pt x="22586" y="23570"/>
                    <a:pt x="22789" y="23379"/>
                    <a:pt x="22979" y="23177"/>
                  </a:cubicBezTo>
                  <a:close/>
                  <a:moveTo>
                    <a:pt x="28551" y="23260"/>
                  </a:moveTo>
                  <a:cubicBezTo>
                    <a:pt x="28266" y="23462"/>
                    <a:pt x="28039" y="23748"/>
                    <a:pt x="27813" y="23998"/>
                  </a:cubicBezTo>
                  <a:cubicBezTo>
                    <a:pt x="27670" y="24165"/>
                    <a:pt x="27539" y="24343"/>
                    <a:pt x="27408" y="24510"/>
                  </a:cubicBezTo>
                  <a:cubicBezTo>
                    <a:pt x="26932" y="24439"/>
                    <a:pt x="26444" y="24403"/>
                    <a:pt x="25944" y="24379"/>
                  </a:cubicBezTo>
                  <a:cubicBezTo>
                    <a:pt x="26158" y="24201"/>
                    <a:pt x="26373" y="24022"/>
                    <a:pt x="26587" y="23843"/>
                  </a:cubicBezTo>
                  <a:cubicBezTo>
                    <a:pt x="26646" y="23784"/>
                    <a:pt x="27063" y="23462"/>
                    <a:pt x="27242" y="23272"/>
                  </a:cubicBezTo>
                  <a:cubicBezTo>
                    <a:pt x="27424" y="23277"/>
                    <a:pt x="27605" y="23280"/>
                    <a:pt x="27785" y="23280"/>
                  </a:cubicBezTo>
                  <a:cubicBezTo>
                    <a:pt x="28039" y="23280"/>
                    <a:pt x="28293" y="23274"/>
                    <a:pt x="28551" y="23260"/>
                  </a:cubicBezTo>
                  <a:close/>
                  <a:moveTo>
                    <a:pt x="29802" y="23153"/>
                  </a:moveTo>
                  <a:lnTo>
                    <a:pt x="29802" y="23153"/>
                  </a:lnTo>
                  <a:cubicBezTo>
                    <a:pt x="29599" y="23284"/>
                    <a:pt x="29397" y="23415"/>
                    <a:pt x="29206" y="23558"/>
                  </a:cubicBezTo>
                  <a:cubicBezTo>
                    <a:pt x="28789" y="23855"/>
                    <a:pt x="28254" y="24177"/>
                    <a:pt x="27968" y="24617"/>
                  </a:cubicBezTo>
                  <a:cubicBezTo>
                    <a:pt x="27861" y="24593"/>
                    <a:pt x="27742" y="24570"/>
                    <a:pt x="27623" y="24558"/>
                  </a:cubicBezTo>
                  <a:cubicBezTo>
                    <a:pt x="27754" y="24415"/>
                    <a:pt x="27897" y="24272"/>
                    <a:pt x="28027" y="24129"/>
                  </a:cubicBezTo>
                  <a:cubicBezTo>
                    <a:pt x="28289" y="23867"/>
                    <a:pt x="28599" y="23617"/>
                    <a:pt x="28801" y="23320"/>
                  </a:cubicBezTo>
                  <a:cubicBezTo>
                    <a:pt x="28825" y="23296"/>
                    <a:pt x="28825" y="23272"/>
                    <a:pt x="28813" y="23248"/>
                  </a:cubicBezTo>
                  <a:cubicBezTo>
                    <a:pt x="29147" y="23224"/>
                    <a:pt x="29480" y="23200"/>
                    <a:pt x="29802" y="23153"/>
                  </a:cubicBezTo>
                  <a:close/>
                  <a:moveTo>
                    <a:pt x="11093" y="1"/>
                  </a:moveTo>
                  <a:cubicBezTo>
                    <a:pt x="8526" y="1"/>
                    <a:pt x="5954" y="112"/>
                    <a:pt x="3489" y="543"/>
                  </a:cubicBezTo>
                  <a:cubicBezTo>
                    <a:pt x="3465" y="531"/>
                    <a:pt x="3441" y="531"/>
                    <a:pt x="3405" y="531"/>
                  </a:cubicBezTo>
                  <a:cubicBezTo>
                    <a:pt x="2810" y="638"/>
                    <a:pt x="2286" y="983"/>
                    <a:pt x="1798" y="1341"/>
                  </a:cubicBezTo>
                  <a:cubicBezTo>
                    <a:pt x="1369" y="1650"/>
                    <a:pt x="786" y="1995"/>
                    <a:pt x="524" y="2472"/>
                  </a:cubicBezTo>
                  <a:cubicBezTo>
                    <a:pt x="453" y="2603"/>
                    <a:pt x="500" y="2722"/>
                    <a:pt x="595" y="2781"/>
                  </a:cubicBezTo>
                  <a:cubicBezTo>
                    <a:pt x="417" y="6508"/>
                    <a:pt x="238" y="10235"/>
                    <a:pt x="191" y="13973"/>
                  </a:cubicBezTo>
                  <a:cubicBezTo>
                    <a:pt x="167" y="15771"/>
                    <a:pt x="167" y="17569"/>
                    <a:pt x="203" y="19367"/>
                  </a:cubicBezTo>
                  <a:cubicBezTo>
                    <a:pt x="238" y="21022"/>
                    <a:pt x="0" y="23058"/>
                    <a:pt x="548" y="24641"/>
                  </a:cubicBezTo>
                  <a:cubicBezTo>
                    <a:pt x="505" y="24801"/>
                    <a:pt x="634" y="24932"/>
                    <a:pt x="782" y="24932"/>
                  </a:cubicBezTo>
                  <a:cubicBezTo>
                    <a:pt x="799" y="24932"/>
                    <a:pt x="816" y="24931"/>
                    <a:pt x="834" y="24927"/>
                  </a:cubicBezTo>
                  <a:cubicBezTo>
                    <a:pt x="848" y="24930"/>
                    <a:pt x="863" y="24931"/>
                    <a:pt x="876" y="24931"/>
                  </a:cubicBezTo>
                  <a:cubicBezTo>
                    <a:pt x="917" y="24931"/>
                    <a:pt x="953" y="24918"/>
                    <a:pt x="988" y="24891"/>
                  </a:cubicBezTo>
                  <a:cubicBezTo>
                    <a:pt x="2163" y="25080"/>
                    <a:pt x="3376" y="25116"/>
                    <a:pt x="4588" y="25116"/>
                  </a:cubicBezTo>
                  <a:cubicBezTo>
                    <a:pt x="5331" y="25116"/>
                    <a:pt x="6073" y="25103"/>
                    <a:pt x="6807" y="25103"/>
                  </a:cubicBezTo>
                  <a:cubicBezTo>
                    <a:pt x="6987" y="25103"/>
                    <a:pt x="7167" y="25103"/>
                    <a:pt x="7346" y="25105"/>
                  </a:cubicBezTo>
                  <a:cubicBezTo>
                    <a:pt x="9739" y="25117"/>
                    <a:pt x="12133" y="25153"/>
                    <a:pt x="14538" y="25177"/>
                  </a:cubicBezTo>
                  <a:cubicBezTo>
                    <a:pt x="16931" y="25201"/>
                    <a:pt x="19324" y="25225"/>
                    <a:pt x="21729" y="25236"/>
                  </a:cubicBezTo>
                  <a:cubicBezTo>
                    <a:pt x="22880" y="25243"/>
                    <a:pt x="24134" y="25348"/>
                    <a:pt x="25368" y="25348"/>
                  </a:cubicBezTo>
                  <a:cubicBezTo>
                    <a:pt x="26367" y="25348"/>
                    <a:pt x="27355" y="25279"/>
                    <a:pt x="28266" y="25034"/>
                  </a:cubicBezTo>
                  <a:cubicBezTo>
                    <a:pt x="28313" y="25022"/>
                    <a:pt x="28337" y="24998"/>
                    <a:pt x="28361" y="24963"/>
                  </a:cubicBezTo>
                  <a:cubicBezTo>
                    <a:pt x="28825" y="24713"/>
                    <a:pt x="29230" y="24248"/>
                    <a:pt x="29647" y="23939"/>
                  </a:cubicBezTo>
                  <a:cubicBezTo>
                    <a:pt x="29980" y="23689"/>
                    <a:pt x="30337" y="23462"/>
                    <a:pt x="30647" y="23189"/>
                  </a:cubicBezTo>
                  <a:cubicBezTo>
                    <a:pt x="30664" y="23192"/>
                    <a:pt x="30681" y="23194"/>
                    <a:pt x="30699" y="23194"/>
                  </a:cubicBezTo>
                  <a:cubicBezTo>
                    <a:pt x="30805" y="23194"/>
                    <a:pt x="30916" y="23132"/>
                    <a:pt x="30956" y="23010"/>
                  </a:cubicBezTo>
                  <a:cubicBezTo>
                    <a:pt x="31421" y="21450"/>
                    <a:pt x="31183" y="19557"/>
                    <a:pt x="31195" y="17938"/>
                  </a:cubicBezTo>
                  <a:cubicBezTo>
                    <a:pt x="31195" y="16045"/>
                    <a:pt x="31195" y="14152"/>
                    <a:pt x="31147" y="12259"/>
                  </a:cubicBezTo>
                  <a:cubicBezTo>
                    <a:pt x="31040" y="8603"/>
                    <a:pt x="30897" y="4972"/>
                    <a:pt x="30540" y="1329"/>
                  </a:cubicBezTo>
                  <a:cubicBezTo>
                    <a:pt x="30742" y="1245"/>
                    <a:pt x="30694" y="900"/>
                    <a:pt x="30480" y="841"/>
                  </a:cubicBezTo>
                  <a:cubicBezTo>
                    <a:pt x="28468" y="281"/>
                    <a:pt x="26075" y="460"/>
                    <a:pt x="23991" y="352"/>
                  </a:cubicBezTo>
                  <a:cubicBezTo>
                    <a:pt x="21646" y="233"/>
                    <a:pt x="19300" y="150"/>
                    <a:pt x="16943" y="102"/>
                  </a:cubicBezTo>
                  <a:cubicBezTo>
                    <a:pt x="15030" y="66"/>
                    <a:pt x="13063" y="1"/>
                    <a:pt x="11093" y="1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sp>
        <p:nvSpPr>
          <p:cNvPr id="37" name="Google Shape;399;p20">
            <a:extLst>
              <a:ext uri="{FF2B5EF4-FFF2-40B4-BE49-F238E27FC236}">
                <a16:creationId xmlns:a16="http://schemas.microsoft.com/office/drawing/2014/main" id="{7A724690-57F7-4AA5-95DC-543BC4978EED}"/>
              </a:ext>
            </a:extLst>
          </p:cNvPr>
          <p:cNvSpPr/>
          <p:nvPr/>
        </p:nvSpPr>
        <p:spPr>
          <a:xfrm flipH="1" flipV="1">
            <a:off x="4476528" y="3207182"/>
            <a:ext cx="690778" cy="648553"/>
          </a:xfrm>
          <a:custGeom>
            <a:avLst/>
            <a:gdLst/>
            <a:ahLst/>
            <a:cxnLst/>
            <a:rect l="l" t="t" r="r" b="b"/>
            <a:pathLst>
              <a:path w="15298" h="7576" extrusionOk="0">
                <a:moveTo>
                  <a:pt x="4811" y="457"/>
                </a:moveTo>
                <a:cubicBezTo>
                  <a:pt x="4811" y="815"/>
                  <a:pt x="4834" y="1172"/>
                  <a:pt x="4858" y="1529"/>
                </a:cubicBezTo>
                <a:cubicBezTo>
                  <a:pt x="4870" y="1874"/>
                  <a:pt x="4858" y="2243"/>
                  <a:pt x="5001" y="2565"/>
                </a:cubicBezTo>
                <a:cubicBezTo>
                  <a:pt x="4977" y="2660"/>
                  <a:pt x="5037" y="2779"/>
                  <a:pt x="5156" y="2779"/>
                </a:cubicBezTo>
                <a:cubicBezTo>
                  <a:pt x="5555" y="2815"/>
                  <a:pt x="5957" y="2831"/>
                  <a:pt x="6361" y="2831"/>
                </a:cubicBezTo>
                <a:cubicBezTo>
                  <a:pt x="9057" y="2831"/>
                  <a:pt x="11852" y="2116"/>
                  <a:pt x="14502" y="1743"/>
                </a:cubicBezTo>
                <a:cubicBezTo>
                  <a:pt x="14550" y="3136"/>
                  <a:pt x="14562" y="4541"/>
                  <a:pt x="14621" y="5934"/>
                </a:cubicBezTo>
                <a:cubicBezTo>
                  <a:pt x="12099" y="5526"/>
                  <a:pt x="9276" y="4783"/>
                  <a:pt x="6655" y="4783"/>
                </a:cubicBezTo>
                <a:cubicBezTo>
                  <a:pt x="6147" y="4783"/>
                  <a:pt x="5646" y="4811"/>
                  <a:pt x="5156" y="4875"/>
                </a:cubicBezTo>
                <a:cubicBezTo>
                  <a:pt x="5132" y="4875"/>
                  <a:pt x="5108" y="4887"/>
                  <a:pt x="5096" y="4887"/>
                </a:cubicBezTo>
                <a:cubicBezTo>
                  <a:pt x="5061" y="4898"/>
                  <a:pt x="5037" y="4910"/>
                  <a:pt x="5025" y="4946"/>
                </a:cubicBezTo>
                <a:cubicBezTo>
                  <a:pt x="5025" y="4946"/>
                  <a:pt x="5025" y="4958"/>
                  <a:pt x="5025" y="4958"/>
                </a:cubicBezTo>
                <a:cubicBezTo>
                  <a:pt x="5013" y="4970"/>
                  <a:pt x="5013" y="4982"/>
                  <a:pt x="5001" y="4994"/>
                </a:cubicBezTo>
                <a:cubicBezTo>
                  <a:pt x="4858" y="5315"/>
                  <a:pt x="4870" y="5696"/>
                  <a:pt x="4858" y="6041"/>
                </a:cubicBezTo>
                <a:cubicBezTo>
                  <a:pt x="4834" y="6399"/>
                  <a:pt x="4811" y="6756"/>
                  <a:pt x="4811" y="7113"/>
                </a:cubicBezTo>
                <a:cubicBezTo>
                  <a:pt x="3453" y="5958"/>
                  <a:pt x="1989" y="4875"/>
                  <a:pt x="572" y="3791"/>
                </a:cubicBezTo>
                <a:cubicBezTo>
                  <a:pt x="1989" y="2696"/>
                  <a:pt x="3453" y="1624"/>
                  <a:pt x="4811" y="457"/>
                </a:cubicBezTo>
                <a:close/>
                <a:moveTo>
                  <a:pt x="5042" y="0"/>
                </a:moveTo>
                <a:cubicBezTo>
                  <a:pt x="5032" y="0"/>
                  <a:pt x="5022" y="2"/>
                  <a:pt x="5013" y="5"/>
                </a:cubicBezTo>
                <a:cubicBezTo>
                  <a:pt x="3203" y="743"/>
                  <a:pt x="1655" y="2327"/>
                  <a:pt x="119" y="3505"/>
                </a:cubicBezTo>
                <a:cubicBezTo>
                  <a:pt x="24" y="3577"/>
                  <a:pt x="0" y="3684"/>
                  <a:pt x="24" y="3791"/>
                </a:cubicBezTo>
                <a:cubicBezTo>
                  <a:pt x="0" y="3886"/>
                  <a:pt x="24" y="3994"/>
                  <a:pt x="119" y="4077"/>
                </a:cubicBezTo>
                <a:cubicBezTo>
                  <a:pt x="1655" y="5256"/>
                  <a:pt x="3203" y="6839"/>
                  <a:pt x="5013" y="7565"/>
                </a:cubicBezTo>
                <a:cubicBezTo>
                  <a:pt x="5023" y="7572"/>
                  <a:pt x="5034" y="7575"/>
                  <a:pt x="5044" y="7575"/>
                </a:cubicBezTo>
                <a:cubicBezTo>
                  <a:pt x="5070" y="7575"/>
                  <a:pt x="5095" y="7559"/>
                  <a:pt x="5120" y="7542"/>
                </a:cubicBezTo>
                <a:lnTo>
                  <a:pt x="5144" y="7542"/>
                </a:lnTo>
                <a:cubicBezTo>
                  <a:pt x="5227" y="7530"/>
                  <a:pt x="5311" y="7435"/>
                  <a:pt x="5322" y="7351"/>
                </a:cubicBezTo>
                <a:cubicBezTo>
                  <a:pt x="5394" y="6946"/>
                  <a:pt x="5394" y="6542"/>
                  <a:pt x="5382" y="6125"/>
                </a:cubicBezTo>
                <a:cubicBezTo>
                  <a:pt x="5382" y="5839"/>
                  <a:pt x="5406" y="5530"/>
                  <a:pt x="5346" y="5244"/>
                </a:cubicBezTo>
                <a:lnTo>
                  <a:pt x="5346" y="5244"/>
                </a:lnTo>
                <a:cubicBezTo>
                  <a:pt x="6930" y="5637"/>
                  <a:pt x="8621" y="5708"/>
                  <a:pt x="10240" y="5958"/>
                </a:cubicBezTo>
                <a:cubicBezTo>
                  <a:pt x="11776" y="6184"/>
                  <a:pt x="13300" y="6434"/>
                  <a:pt x="14836" y="6625"/>
                </a:cubicBezTo>
                <a:lnTo>
                  <a:pt x="14859" y="6625"/>
                </a:lnTo>
                <a:cubicBezTo>
                  <a:pt x="14896" y="6636"/>
                  <a:pt x="14934" y="6642"/>
                  <a:pt x="14973" y="6642"/>
                </a:cubicBezTo>
                <a:cubicBezTo>
                  <a:pt x="15136" y="6642"/>
                  <a:pt x="15298" y="6539"/>
                  <a:pt x="15288" y="6327"/>
                </a:cubicBezTo>
                <a:cubicBezTo>
                  <a:pt x="15240" y="4672"/>
                  <a:pt x="15240" y="3017"/>
                  <a:pt x="15181" y="1362"/>
                </a:cubicBezTo>
                <a:cubicBezTo>
                  <a:pt x="15170" y="1205"/>
                  <a:pt x="15041" y="1015"/>
                  <a:pt x="14866" y="1015"/>
                </a:cubicBezTo>
                <a:cubicBezTo>
                  <a:pt x="14856" y="1015"/>
                  <a:pt x="14846" y="1016"/>
                  <a:pt x="14836" y="1017"/>
                </a:cubicBezTo>
                <a:cubicBezTo>
                  <a:pt x="11692" y="1422"/>
                  <a:pt x="8418" y="1743"/>
                  <a:pt x="5322" y="2422"/>
                </a:cubicBezTo>
                <a:cubicBezTo>
                  <a:pt x="5406" y="2112"/>
                  <a:pt x="5382" y="1767"/>
                  <a:pt x="5382" y="1446"/>
                </a:cubicBezTo>
                <a:cubicBezTo>
                  <a:pt x="5394" y="1041"/>
                  <a:pt x="5394" y="624"/>
                  <a:pt x="5322" y="219"/>
                </a:cubicBezTo>
                <a:cubicBezTo>
                  <a:pt x="5311" y="136"/>
                  <a:pt x="5227" y="41"/>
                  <a:pt x="5144" y="41"/>
                </a:cubicBezTo>
                <a:cubicBezTo>
                  <a:pt x="5132" y="29"/>
                  <a:pt x="5120" y="29"/>
                  <a:pt x="5120" y="29"/>
                </a:cubicBezTo>
                <a:cubicBezTo>
                  <a:pt x="5094" y="11"/>
                  <a:pt x="5068" y="0"/>
                  <a:pt x="5042" y="0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latin typeface="Times New Roman" panose="02020603050405020304" pitchFamily="18" charset="0"/>
              <a:ea typeface="Fira Sans Extra Condensed"/>
              <a:cs typeface="Times New Roman" panose="02020603050405020304" pitchFamily="18" charset="0"/>
              <a:sym typeface="Fira Sans Extra Condensed"/>
            </a:endParaRPr>
          </a:p>
        </p:txBody>
      </p:sp>
      <p:pic>
        <p:nvPicPr>
          <p:cNvPr id="38" name="1" descr="Clipboard">
            <a:extLst>
              <a:ext uri="{FF2B5EF4-FFF2-40B4-BE49-F238E27FC236}">
                <a16:creationId xmlns:a16="http://schemas.microsoft.com/office/drawing/2014/main" id="{03400EEC-5996-49D8-AB32-2BE80659CF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631394">
            <a:off x="-128994" y="5063350"/>
            <a:ext cx="1733206" cy="1733206"/>
          </a:xfrm>
          <a:prstGeom prst="rect">
            <a:avLst/>
          </a:prstGeom>
        </p:spPr>
      </p:pic>
      <p:sp>
        <p:nvSpPr>
          <p:cNvPr id="29" name="Google Shape;399;p20">
            <a:extLst>
              <a:ext uri="{FF2B5EF4-FFF2-40B4-BE49-F238E27FC236}">
                <a16:creationId xmlns:a16="http://schemas.microsoft.com/office/drawing/2014/main" id="{24839B7C-2F19-472D-9CF5-9D21BD9DEE7B}"/>
              </a:ext>
            </a:extLst>
          </p:cNvPr>
          <p:cNvSpPr/>
          <p:nvPr/>
        </p:nvSpPr>
        <p:spPr>
          <a:xfrm rot="5210592" flipH="1" flipV="1">
            <a:off x="3293392" y="4371707"/>
            <a:ext cx="690778" cy="648553"/>
          </a:xfrm>
          <a:custGeom>
            <a:avLst/>
            <a:gdLst/>
            <a:ahLst/>
            <a:cxnLst/>
            <a:rect l="l" t="t" r="r" b="b"/>
            <a:pathLst>
              <a:path w="15298" h="7576" extrusionOk="0">
                <a:moveTo>
                  <a:pt x="4811" y="457"/>
                </a:moveTo>
                <a:cubicBezTo>
                  <a:pt x="4811" y="815"/>
                  <a:pt x="4834" y="1172"/>
                  <a:pt x="4858" y="1529"/>
                </a:cubicBezTo>
                <a:cubicBezTo>
                  <a:pt x="4870" y="1874"/>
                  <a:pt x="4858" y="2243"/>
                  <a:pt x="5001" y="2565"/>
                </a:cubicBezTo>
                <a:cubicBezTo>
                  <a:pt x="4977" y="2660"/>
                  <a:pt x="5037" y="2779"/>
                  <a:pt x="5156" y="2779"/>
                </a:cubicBezTo>
                <a:cubicBezTo>
                  <a:pt x="5555" y="2815"/>
                  <a:pt x="5957" y="2831"/>
                  <a:pt x="6361" y="2831"/>
                </a:cubicBezTo>
                <a:cubicBezTo>
                  <a:pt x="9057" y="2831"/>
                  <a:pt x="11852" y="2116"/>
                  <a:pt x="14502" y="1743"/>
                </a:cubicBezTo>
                <a:cubicBezTo>
                  <a:pt x="14550" y="3136"/>
                  <a:pt x="14562" y="4541"/>
                  <a:pt x="14621" y="5934"/>
                </a:cubicBezTo>
                <a:cubicBezTo>
                  <a:pt x="12099" y="5526"/>
                  <a:pt x="9276" y="4783"/>
                  <a:pt x="6655" y="4783"/>
                </a:cubicBezTo>
                <a:cubicBezTo>
                  <a:pt x="6147" y="4783"/>
                  <a:pt x="5646" y="4811"/>
                  <a:pt x="5156" y="4875"/>
                </a:cubicBezTo>
                <a:cubicBezTo>
                  <a:pt x="5132" y="4875"/>
                  <a:pt x="5108" y="4887"/>
                  <a:pt x="5096" y="4887"/>
                </a:cubicBezTo>
                <a:cubicBezTo>
                  <a:pt x="5061" y="4898"/>
                  <a:pt x="5037" y="4910"/>
                  <a:pt x="5025" y="4946"/>
                </a:cubicBezTo>
                <a:cubicBezTo>
                  <a:pt x="5025" y="4946"/>
                  <a:pt x="5025" y="4958"/>
                  <a:pt x="5025" y="4958"/>
                </a:cubicBezTo>
                <a:cubicBezTo>
                  <a:pt x="5013" y="4970"/>
                  <a:pt x="5013" y="4982"/>
                  <a:pt x="5001" y="4994"/>
                </a:cubicBezTo>
                <a:cubicBezTo>
                  <a:pt x="4858" y="5315"/>
                  <a:pt x="4870" y="5696"/>
                  <a:pt x="4858" y="6041"/>
                </a:cubicBezTo>
                <a:cubicBezTo>
                  <a:pt x="4834" y="6399"/>
                  <a:pt x="4811" y="6756"/>
                  <a:pt x="4811" y="7113"/>
                </a:cubicBezTo>
                <a:cubicBezTo>
                  <a:pt x="3453" y="5958"/>
                  <a:pt x="1989" y="4875"/>
                  <a:pt x="572" y="3791"/>
                </a:cubicBezTo>
                <a:cubicBezTo>
                  <a:pt x="1989" y="2696"/>
                  <a:pt x="3453" y="1624"/>
                  <a:pt x="4811" y="457"/>
                </a:cubicBezTo>
                <a:close/>
                <a:moveTo>
                  <a:pt x="5042" y="0"/>
                </a:moveTo>
                <a:cubicBezTo>
                  <a:pt x="5032" y="0"/>
                  <a:pt x="5022" y="2"/>
                  <a:pt x="5013" y="5"/>
                </a:cubicBezTo>
                <a:cubicBezTo>
                  <a:pt x="3203" y="743"/>
                  <a:pt x="1655" y="2327"/>
                  <a:pt x="119" y="3505"/>
                </a:cubicBezTo>
                <a:cubicBezTo>
                  <a:pt x="24" y="3577"/>
                  <a:pt x="0" y="3684"/>
                  <a:pt x="24" y="3791"/>
                </a:cubicBezTo>
                <a:cubicBezTo>
                  <a:pt x="0" y="3886"/>
                  <a:pt x="24" y="3994"/>
                  <a:pt x="119" y="4077"/>
                </a:cubicBezTo>
                <a:cubicBezTo>
                  <a:pt x="1655" y="5256"/>
                  <a:pt x="3203" y="6839"/>
                  <a:pt x="5013" y="7565"/>
                </a:cubicBezTo>
                <a:cubicBezTo>
                  <a:pt x="5023" y="7572"/>
                  <a:pt x="5034" y="7575"/>
                  <a:pt x="5044" y="7575"/>
                </a:cubicBezTo>
                <a:cubicBezTo>
                  <a:pt x="5070" y="7575"/>
                  <a:pt x="5095" y="7559"/>
                  <a:pt x="5120" y="7542"/>
                </a:cubicBezTo>
                <a:lnTo>
                  <a:pt x="5144" y="7542"/>
                </a:lnTo>
                <a:cubicBezTo>
                  <a:pt x="5227" y="7530"/>
                  <a:pt x="5311" y="7435"/>
                  <a:pt x="5322" y="7351"/>
                </a:cubicBezTo>
                <a:cubicBezTo>
                  <a:pt x="5394" y="6946"/>
                  <a:pt x="5394" y="6542"/>
                  <a:pt x="5382" y="6125"/>
                </a:cubicBezTo>
                <a:cubicBezTo>
                  <a:pt x="5382" y="5839"/>
                  <a:pt x="5406" y="5530"/>
                  <a:pt x="5346" y="5244"/>
                </a:cubicBezTo>
                <a:lnTo>
                  <a:pt x="5346" y="5244"/>
                </a:lnTo>
                <a:cubicBezTo>
                  <a:pt x="6930" y="5637"/>
                  <a:pt x="8621" y="5708"/>
                  <a:pt x="10240" y="5958"/>
                </a:cubicBezTo>
                <a:cubicBezTo>
                  <a:pt x="11776" y="6184"/>
                  <a:pt x="13300" y="6434"/>
                  <a:pt x="14836" y="6625"/>
                </a:cubicBezTo>
                <a:lnTo>
                  <a:pt x="14859" y="6625"/>
                </a:lnTo>
                <a:cubicBezTo>
                  <a:pt x="14896" y="6636"/>
                  <a:pt x="14934" y="6642"/>
                  <a:pt x="14973" y="6642"/>
                </a:cubicBezTo>
                <a:cubicBezTo>
                  <a:pt x="15136" y="6642"/>
                  <a:pt x="15298" y="6539"/>
                  <a:pt x="15288" y="6327"/>
                </a:cubicBezTo>
                <a:cubicBezTo>
                  <a:pt x="15240" y="4672"/>
                  <a:pt x="15240" y="3017"/>
                  <a:pt x="15181" y="1362"/>
                </a:cubicBezTo>
                <a:cubicBezTo>
                  <a:pt x="15170" y="1205"/>
                  <a:pt x="15041" y="1015"/>
                  <a:pt x="14866" y="1015"/>
                </a:cubicBezTo>
                <a:cubicBezTo>
                  <a:pt x="14856" y="1015"/>
                  <a:pt x="14846" y="1016"/>
                  <a:pt x="14836" y="1017"/>
                </a:cubicBezTo>
                <a:cubicBezTo>
                  <a:pt x="11692" y="1422"/>
                  <a:pt x="8418" y="1743"/>
                  <a:pt x="5322" y="2422"/>
                </a:cubicBezTo>
                <a:cubicBezTo>
                  <a:pt x="5406" y="2112"/>
                  <a:pt x="5382" y="1767"/>
                  <a:pt x="5382" y="1446"/>
                </a:cubicBezTo>
                <a:cubicBezTo>
                  <a:pt x="5394" y="1041"/>
                  <a:pt x="5394" y="624"/>
                  <a:pt x="5322" y="219"/>
                </a:cubicBezTo>
                <a:cubicBezTo>
                  <a:pt x="5311" y="136"/>
                  <a:pt x="5227" y="41"/>
                  <a:pt x="5144" y="41"/>
                </a:cubicBezTo>
                <a:cubicBezTo>
                  <a:pt x="5132" y="29"/>
                  <a:pt x="5120" y="29"/>
                  <a:pt x="5120" y="29"/>
                </a:cubicBezTo>
                <a:cubicBezTo>
                  <a:pt x="5094" y="11"/>
                  <a:pt x="5068" y="0"/>
                  <a:pt x="5042" y="0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latin typeface="Times New Roman" panose="02020603050405020304" pitchFamily="18" charset="0"/>
              <a:ea typeface="Fira Sans Extra Condensed"/>
              <a:cs typeface="Times New Roman" panose="02020603050405020304" pitchFamily="18" charset="0"/>
              <a:sym typeface="Fira Sans Extr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0973034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4ECA5A6-C929-4A8F-9482-CFCAB3A506FD}"/>
              </a:ext>
            </a:extLst>
          </p:cNvPr>
          <p:cNvSpPr txBox="1"/>
          <p:nvPr/>
        </p:nvSpPr>
        <p:spPr>
          <a:xfrm>
            <a:off x="-1735382" y="215855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95E2AE-6F86-4310-871A-847692906B41}"/>
                  </a:ext>
                </a:extLst>
              </p:cNvPr>
              <p:cNvSpPr txBox="1"/>
              <p:nvPr/>
            </p:nvSpPr>
            <p:spPr>
              <a:xfrm>
                <a:off x="1060501" y="2326854"/>
                <a:ext cx="4977742" cy="3676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́ch 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sz="2800" b="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28</m:t>
                    </m:r>
                  </m:oMath>
                </a14:m>
                <a:endParaRPr lang="en-US" sz="2800" b="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28</m:t>
                    </m:r>
                  </m:oMath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95E2AE-6F86-4310-871A-847692906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501" y="2326854"/>
                <a:ext cx="4977742" cy="3676840"/>
              </a:xfrm>
              <a:prstGeom prst="rect">
                <a:avLst/>
              </a:prstGeom>
              <a:blipFill>
                <a:blip r:embed="rId2"/>
                <a:stretch>
                  <a:fillRect l="-2570" t="-1824" b="-3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317280-9BDC-45A3-B226-2B724CA2A5C8}"/>
                  </a:ext>
                </a:extLst>
              </p:cNvPr>
              <p:cNvSpPr txBox="1"/>
              <p:nvPr/>
            </p:nvSpPr>
            <p:spPr>
              <a:xfrm>
                <a:off x="6146261" y="2172631"/>
                <a:ext cx="480383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 2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ốn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̉y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́ 2,</a:t>
                </a:r>
              </a:p>
              <a:p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́c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317280-9BDC-45A3-B226-2B724CA2A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261" y="2172631"/>
                <a:ext cx="4803830" cy="3539430"/>
              </a:xfrm>
              <a:prstGeom prst="rect">
                <a:avLst/>
              </a:prstGeom>
              <a:blipFill>
                <a:blip r:embed="rId3"/>
                <a:stretch>
                  <a:fillRect l="-2538" t="-1721" r="-4442" b="-3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F57558F-3BE5-470B-8EAC-405CD981C3B4}"/>
              </a:ext>
            </a:extLst>
          </p:cNvPr>
          <p:cNvCxnSpPr/>
          <p:nvPr/>
        </p:nvCxnSpPr>
        <p:spPr>
          <a:xfrm>
            <a:off x="6109099" y="2244101"/>
            <a:ext cx="0" cy="384234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BCAEE344-543E-4476-BC9F-486CC92319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80" y="701140"/>
            <a:ext cx="1561730" cy="15617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99B6375-330C-4D3C-98B1-169E96710770}"/>
                  </a:ext>
                </a:extLst>
              </p:cNvPr>
              <p:cNvSpPr txBox="1"/>
              <p:nvPr/>
            </p:nvSpPr>
            <p:spPr>
              <a:xfrm>
                <a:off x="4037505" y="1157978"/>
                <a:ext cx="65136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99B6375-330C-4D3C-98B1-169E96710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505" y="1157978"/>
                <a:ext cx="6513642" cy="584775"/>
              </a:xfrm>
              <a:prstGeom prst="rect">
                <a:avLst/>
              </a:prstGeom>
              <a:blipFill>
                <a:blip r:embed="rId5"/>
                <a:stretch>
                  <a:fillRect l="-2339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D0C50FB7-503B-4190-95AC-EC345CFC5EE2}"/>
              </a:ext>
            </a:extLst>
          </p:cNvPr>
          <p:cNvSpPr/>
          <p:nvPr/>
        </p:nvSpPr>
        <p:spPr>
          <a:xfrm>
            <a:off x="3441375" y="1048075"/>
            <a:ext cx="5674929" cy="864548"/>
          </a:xfrm>
          <a:prstGeom prst="rect">
            <a:avLst/>
          </a:prstGeom>
          <a:noFill/>
          <a:ln w="38100" cap="flat" cmpd="sng" algn="ctr">
            <a:solidFill>
              <a:srgbClr val="1306BA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23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856498" y="3290878"/>
                <a:ext cx="11335502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pPr algn="ctr"/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ộng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36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498" y="3290878"/>
                <a:ext cx="11335502" cy="1754326"/>
              </a:xfrm>
              <a:prstGeom prst="rect">
                <a:avLst/>
              </a:prstGeom>
              <a:blipFill>
                <a:blip r:embed="rId2"/>
                <a:stretch>
                  <a:fillRect t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995FEE1B-7B9D-4F7C-A961-30731BBAD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917" y="-233488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796E6D-4242-42C1-811D-FD7D320233E6}"/>
              </a:ext>
            </a:extLst>
          </p:cNvPr>
          <p:cNvSpPr txBox="1"/>
          <p:nvPr/>
        </p:nvSpPr>
        <p:spPr>
          <a:xfrm>
            <a:off x="1041466" y="321974"/>
            <a:ext cx="1791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 5: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D1FB0E-2A3B-4080-AF95-65060ACC799F}"/>
                  </a:ext>
                </a:extLst>
              </p:cNvPr>
              <p:cNvSpPr txBox="1"/>
              <p:nvPr/>
            </p:nvSpPr>
            <p:spPr>
              <a:xfrm>
                <a:off x="813006" y="1150955"/>
                <a:ext cx="10985173" cy="103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37620" indent="-537620"/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́t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̃i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ép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nh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ới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ạng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̣t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̃y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37620" indent="71965" algn="ctr"/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67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67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67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67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30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D1FB0E-2A3B-4080-AF95-65060ACC7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06" y="1150955"/>
                <a:ext cx="10985173" cy="1036309"/>
              </a:xfrm>
              <a:prstGeom prst="rect">
                <a:avLst/>
              </a:prstGeom>
              <a:blipFill>
                <a:blip r:embed="rId2"/>
                <a:stretch>
                  <a:fillRect l="-1332" t="-7059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5">
            <a:extLst>
              <a:ext uri="{FF2B5EF4-FFF2-40B4-BE49-F238E27FC236}">
                <a16:creationId xmlns:a16="http://schemas.microsoft.com/office/drawing/2014/main" id="{9328A3ED-C3A3-4FCF-BFB7-14F7F596CA81}"/>
              </a:ext>
            </a:extLst>
          </p:cNvPr>
          <p:cNvSpPr/>
          <p:nvPr/>
        </p:nvSpPr>
        <p:spPr>
          <a:xfrm>
            <a:off x="2156779" y="3238471"/>
            <a:ext cx="7649374" cy="275783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BA8BCA-ED9D-423C-94D3-B055511E6F9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CC34290A-B3B2-4532-8AFE-E76A5E66300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EE1F7-0738-4448-B2F9-F834676A0CF3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FB161FA1-3B6A-49D1-81AA-0865611B6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491" y="99749"/>
            <a:ext cx="1036520" cy="10874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23BDFDD-F00A-48B8-BF25-57C95B496A3D}"/>
              </a:ext>
            </a:extLst>
          </p:cNvPr>
          <p:cNvSpPr txBox="1"/>
          <p:nvPr/>
        </p:nvSpPr>
        <p:spPr>
          <a:xfrm>
            <a:off x="5534879" y="2415734"/>
            <a:ext cx="2110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Giải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7DA25B-84EF-444E-B40A-B4C825925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36245"/>
              </p:ext>
            </p:extLst>
          </p:nvPr>
        </p:nvGraphicFramePr>
        <p:xfrm>
          <a:off x="2587966" y="3447878"/>
          <a:ext cx="3813722" cy="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7966" y="3447878"/>
                        <a:ext cx="3813722" cy="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7724DA-9EBA-4E1B-BB61-F31137D07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51465"/>
              </p:ext>
            </p:extLst>
          </p:nvPr>
        </p:nvGraphicFramePr>
        <p:xfrm>
          <a:off x="2600166" y="4617388"/>
          <a:ext cx="3729056" cy="7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0166" y="4617388"/>
                        <a:ext cx="3729056" cy="778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7004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91">
                <a:extLst>
                  <a:ext uri="{FF2B5EF4-FFF2-40B4-BE49-F238E27FC236}">
                    <a16:creationId xmlns:a16="http://schemas.microsoft.com/office/drawing/2014/main" id="{645B939F-A733-48F9-91AA-007EFEEADD81}"/>
                  </a:ext>
                </a:extLst>
              </p:cNvPr>
              <p:cNvSpPr/>
              <p:nvPr/>
            </p:nvSpPr>
            <p:spPr>
              <a:xfrm>
                <a:off x="2580953" y="2699295"/>
                <a:ext cx="6418044" cy="3288473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4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ounded Rectangle 91">
                <a:extLst>
                  <a:ext uri="{FF2B5EF4-FFF2-40B4-BE49-F238E27FC236}">
                    <a16:creationId xmlns:a16="http://schemas.microsoft.com/office/drawing/2014/main" id="{645B939F-A733-48F9-91AA-007EFEEAD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953" y="2699295"/>
                <a:ext cx="6418044" cy="3288473"/>
              </a:xfrm>
              <a:prstGeom prst="roundRect">
                <a:avLst/>
              </a:prstGeom>
              <a:blipFill>
                <a:blip r:embed="rId2"/>
                <a:stretch>
                  <a:fillRect b="-184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2BD09F54-931D-46F8-94EF-9FA07B1BF8F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63AB06C4-539E-4221-BBFA-47031CD3C60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BD0D3-BA74-4D80-8FEE-F6C699AFD399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B4D9FEA9-FF36-4E01-A606-DD95957F43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7" y="164683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055D64-4600-4FB9-8C42-DB0F9B5A4CCF}"/>
                  </a:ext>
                </a:extLst>
              </p:cNvPr>
              <p:cNvSpPr txBox="1"/>
              <p:nvPr/>
            </p:nvSpPr>
            <p:spPr>
              <a:xfrm>
                <a:off x="1230986" y="371446"/>
                <a:ext cx="9818659" cy="2143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TVD 2: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64</m:t>
                    </m:r>
                  </m:oMath>
                </a14:m>
                <a:endParaRPr lang="en-US" sz="3200" b="0" i="1" dirty="0">
                  <a:solidFill>
                    <a:schemeClr val="tx2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chemeClr val="tx2">
                        <a:lumMod val="75000"/>
                      </a:schemeClr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055D64-4600-4FB9-8C42-DB0F9B5A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86" y="371446"/>
                <a:ext cx="9818659" cy="2143023"/>
              </a:xfrm>
              <a:prstGeom prst="rect">
                <a:avLst/>
              </a:prstGeom>
              <a:blipFill>
                <a:blip r:embed="rId5"/>
                <a:stretch>
                  <a:fillRect l="-1614" t="-3704" b="-5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41213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4ECA5A6-C929-4A8F-9482-CFCAB3A506FD}"/>
              </a:ext>
            </a:extLst>
          </p:cNvPr>
          <p:cNvSpPr txBox="1"/>
          <p:nvPr/>
        </p:nvSpPr>
        <p:spPr>
          <a:xfrm>
            <a:off x="-1735382" y="215855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Chia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F57558F-3BE5-470B-8EAC-405CD981C3B4}"/>
              </a:ext>
            </a:extLst>
          </p:cNvPr>
          <p:cNvCxnSpPr/>
          <p:nvPr/>
        </p:nvCxnSpPr>
        <p:spPr>
          <a:xfrm>
            <a:off x="6239725" y="2029271"/>
            <a:ext cx="0" cy="384234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2B0A06-0071-4AF3-8308-CCBE20C24469}"/>
                  </a:ext>
                </a:extLst>
              </p:cNvPr>
              <p:cNvSpPr txBox="1"/>
              <p:nvPr/>
            </p:nvSpPr>
            <p:spPr>
              <a:xfrm>
                <a:off x="1378340" y="2093333"/>
                <a:ext cx="4900500" cy="4211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́ch 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có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32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2B0A06-0071-4AF3-8308-CCBE20C24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0" y="2093333"/>
                <a:ext cx="4900500" cy="4211922"/>
              </a:xfrm>
              <a:prstGeom prst="rect">
                <a:avLst/>
              </a:prstGeom>
              <a:blipFill>
                <a:blip r:embed="rId2"/>
                <a:stretch>
                  <a:fillRect l="-3109" t="-1881" b="-3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B532FB0-E17E-4DCF-B451-C5201235D33C}"/>
                  </a:ext>
                </a:extLst>
              </p:cNvPr>
              <p:cNvSpPr/>
              <p:nvPr/>
            </p:nvSpPr>
            <p:spPr>
              <a:xfrm>
                <a:off x="6436052" y="1959157"/>
                <a:ext cx="4511052" cy="4546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́ 2,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́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B532FB0-E17E-4DCF-B451-C5201235D3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052" y="1959157"/>
                <a:ext cx="4511052" cy="4546886"/>
              </a:xfrm>
              <a:prstGeom prst="rect">
                <a:avLst/>
              </a:prstGeom>
              <a:blipFill>
                <a:blip r:embed="rId3"/>
                <a:stretch>
                  <a:fillRect l="-3514" t="-1743" r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loud Callout 11">
            <a:extLst>
              <a:ext uri="{FF2B5EF4-FFF2-40B4-BE49-F238E27FC236}">
                <a16:creationId xmlns:a16="http://schemas.microsoft.com/office/drawing/2014/main" id="{F0130659-4051-4E49-9CF5-F889A317EC09}"/>
              </a:ext>
            </a:extLst>
          </p:cNvPr>
          <p:cNvSpPr/>
          <p:nvPr/>
        </p:nvSpPr>
        <p:spPr>
          <a:xfrm>
            <a:off x="2657367" y="2585537"/>
            <a:ext cx="7438144" cy="3642770"/>
          </a:xfrm>
          <a:prstGeom prst="cloudCallout">
            <a:avLst>
              <a:gd name="adj1" fmla="val -44261"/>
              <a:gd name="adj2" fmla="val 68661"/>
            </a:avLst>
          </a:prstGeom>
          <a:ln>
            <a:solidFill>
              <a:srgbClr val="1306BA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á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́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̃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̀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?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FC466A2-A377-4024-BBD1-C156DB1DFFE2}"/>
              </a:ext>
            </a:extLst>
          </p:cNvPr>
          <p:cNvSpPr/>
          <p:nvPr/>
        </p:nvSpPr>
        <p:spPr>
          <a:xfrm>
            <a:off x="3441375" y="1048075"/>
            <a:ext cx="5674929" cy="864548"/>
          </a:xfrm>
          <a:prstGeom prst="rect">
            <a:avLst/>
          </a:prstGeom>
          <a:noFill/>
          <a:ln w="38100" cap="flat" cmpd="sng" algn="ctr">
            <a:solidFill>
              <a:srgbClr val="1306BA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CC262-BFDF-4A77-AD82-741C09D47AFC}"/>
                  </a:ext>
                </a:extLst>
              </p:cNvPr>
              <p:cNvSpPr txBox="1"/>
              <p:nvPr/>
            </p:nvSpPr>
            <p:spPr>
              <a:xfrm>
                <a:off x="3932369" y="1185140"/>
                <a:ext cx="4372523" cy="590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200" dirty="0" err="1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́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̀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CC262-BFDF-4A77-AD82-741C09D47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369" y="1185140"/>
                <a:ext cx="4372523" cy="590418"/>
              </a:xfrm>
              <a:prstGeom prst="rect">
                <a:avLst/>
              </a:prstGeom>
              <a:blipFill>
                <a:blip r:embed="rId4"/>
                <a:stretch>
                  <a:fillRect l="-3487" t="-13402" b="-31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1784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488514" y="2915321"/>
                <a:ext cx="9288343" cy="2320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chia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) ta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ừ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en-US" sz="3600" b="1" dirty="0">
                  <a:solidFill>
                    <a:srgbClr val="1F4E79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ớc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514" y="2915321"/>
                <a:ext cx="9288343" cy="2320892"/>
              </a:xfrm>
              <a:prstGeom prst="rect">
                <a:avLst/>
              </a:prstGeom>
              <a:blipFill>
                <a:blip r:embed="rId2"/>
                <a:stretch>
                  <a:fillRect l="-1969" t="-3937" r="-1575" b="-8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995FEE1B-7B9D-4F7C-A961-30731BBAD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917" y="-233488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326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796E6D-4242-42C1-811D-FD7D320233E6}"/>
              </a:ext>
            </a:extLst>
          </p:cNvPr>
          <p:cNvSpPr txBox="1"/>
          <p:nvPr/>
        </p:nvSpPr>
        <p:spPr>
          <a:xfrm>
            <a:off x="1166579" y="299712"/>
            <a:ext cx="1791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 6: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BA8BCA-ED9D-423C-94D3-B055511E6F9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CC34290A-B3B2-4532-8AFE-E76A5E66300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EE1F7-0738-4448-B2F9-F834676A0CF3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C14BD5-79DF-49CC-A2DB-D34EE5BA5A5F}"/>
                  </a:ext>
                </a:extLst>
              </p:cNvPr>
              <p:cNvSpPr txBox="1"/>
              <p:nvPr/>
            </p:nvSpPr>
            <p:spPr>
              <a:xfrm>
                <a:off x="337671" y="1055038"/>
                <a:ext cx="11818188" cy="1478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3225" indent="-403225">
                  <a:lnSpc>
                    <a:spcPct val="150000"/>
                  </a:lnSpc>
                </a:pP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́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̃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ép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ớ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ạ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̣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̃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403225" indent="53975">
                  <a:lnSpc>
                    <a:spcPct val="150000"/>
                  </a:lnSpc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25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C14BD5-79DF-49CC-A2DB-D34EE5BA5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71" y="1055038"/>
                <a:ext cx="11818188" cy="1478290"/>
              </a:xfrm>
              <a:prstGeom prst="rect">
                <a:avLst/>
              </a:prstGeom>
              <a:blipFill>
                <a:blip r:embed="rId2"/>
                <a:stretch>
                  <a:fillRect l="-1289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FC348BF9-F13C-43D9-926B-A2251E56B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21278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91">
                <a:extLst>
                  <a:ext uri="{FF2B5EF4-FFF2-40B4-BE49-F238E27FC236}">
                    <a16:creationId xmlns:a16="http://schemas.microsoft.com/office/drawing/2014/main" id="{A641A643-9AC9-4775-94E4-7B7404DE56F1}"/>
                  </a:ext>
                </a:extLst>
              </p:cNvPr>
              <p:cNvSpPr/>
              <p:nvPr/>
            </p:nvSpPr>
            <p:spPr>
              <a:xfrm>
                <a:off x="1613001" y="2782045"/>
                <a:ext cx="6418044" cy="2788085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91">
                <a:extLst>
                  <a:ext uri="{FF2B5EF4-FFF2-40B4-BE49-F238E27FC236}">
                    <a16:creationId xmlns:a16="http://schemas.microsoft.com/office/drawing/2014/main" id="{A641A643-9AC9-4775-94E4-7B7404DE56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001" y="2782045"/>
                <a:ext cx="6418044" cy="2788085"/>
              </a:xfrm>
              <a:prstGeom prst="roundRect">
                <a:avLst/>
              </a:prstGeom>
              <a:blipFill>
                <a:blip r:embed="rId4"/>
                <a:stretch>
                  <a:fillRect l="-189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08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BD09F54-931D-46F8-94EF-9FA07B1BF8F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63AB06C4-539E-4221-BBFA-47031CD3C60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BD0D3-BA74-4D80-8FEE-F6C699AFD399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91">
                <a:extLst>
                  <a:ext uri="{FF2B5EF4-FFF2-40B4-BE49-F238E27FC236}">
                    <a16:creationId xmlns:a16="http://schemas.microsoft.com/office/drawing/2014/main" id="{F30C20BF-E796-4C63-8122-5D9D09D0655C}"/>
                  </a:ext>
                </a:extLst>
              </p:cNvPr>
              <p:cNvSpPr/>
              <p:nvPr/>
            </p:nvSpPr>
            <p:spPr>
              <a:xfrm>
                <a:off x="1031880" y="2837965"/>
                <a:ext cx="6925894" cy="2259655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28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Rounded Rectangle 91">
                <a:extLst>
                  <a:ext uri="{FF2B5EF4-FFF2-40B4-BE49-F238E27FC236}">
                    <a16:creationId xmlns:a16="http://schemas.microsoft.com/office/drawing/2014/main" id="{F30C20BF-E796-4C63-8122-5D9D09D065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80" y="2837965"/>
                <a:ext cx="6925894" cy="2259655"/>
              </a:xfrm>
              <a:prstGeom prst="roundRect">
                <a:avLst/>
              </a:prstGeom>
              <a:blipFill>
                <a:blip r:embed="rId2"/>
                <a:stretch>
                  <a:fillRect l="-876" b="-8533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C9C45FEB-DFE5-4C70-A7EE-2595ED4AE5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4032" y="168647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A5EF50-A34C-4128-85AD-45B4CD071622}"/>
                  </a:ext>
                </a:extLst>
              </p:cNvPr>
              <p:cNvSpPr txBox="1"/>
              <p:nvPr/>
            </p:nvSpPr>
            <p:spPr>
              <a:xfrm>
                <a:off x="962488" y="227279"/>
                <a:ext cx="10173598" cy="2301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3225" indent="-403225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TVD 4: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03225" indent="53975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b)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128</m:t>
                    </m:r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A5EF50-A34C-4128-85AD-45B4CD071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88" y="227279"/>
                <a:ext cx="10173598" cy="2301399"/>
              </a:xfrm>
              <a:prstGeom prst="rect">
                <a:avLst/>
              </a:prstGeom>
              <a:blipFill>
                <a:blip r:embed="rId4"/>
                <a:stretch>
                  <a:fillRect l="-1558" r="-1258" b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29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7" y="2983407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7590" y="184859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6F0C97C-02BA-4115-807B-946229CF77B1}"/>
              </a:ext>
            </a:extLst>
          </p:cNvPr>
          <p:cNvSpPr txBox="1"/>
          <p:nvPr/>
        </p:nvSpPr>
        <p:spPr>
          <a:xfrm rot="18829811">
            <a:off x="-535389" y="744585"/>
            <a:ext cx="3729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 HIÊU HOẠT ĐỘNG</a:t>
            </a:r>
          </a:p>
        </p:txBody>
      </p:sp>
    </p:spTree>
    <p:extLst>
      <p:ext uri="{BB962C8B-B14F-4D97-AF65-F5344CB8AC3E}">
        <p14:creationId xmlns:p14="http://schemas.microsoft.com/office/powerpoint/2010/main" val="430955412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C8B07A3-C670-4584-8B4E-21763467DC5B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EEBFDDD1-F999-434E-BB1A-CB5037DF693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BD4B4E5-2A7E-4179-902E-00B661FDDB6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CD6A4F9-C119-4CD1-B030-00DF3FCC4C2A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BBC92EB-2D84-47AC-9C60-9AC7F7969F9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5215F11-73B9-41D3-991B-CE5096F269E2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FF3F746-85A2-465C-9DDF-80488B45806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E969BB-6995-473C-B4FD-F60AC0371C1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9E89797-3BB8-4DAE-846A-517B69A105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/>
              <p:nvPr/>
            </p:nvSpPr>
            <p:spPr>
              <a:xfrm>
                <a:off x="1480868" y="136526"/>
                <a:ext cx="9952266" cy="3309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.6.6.6.6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868" y="136526"/>
                <a:ext cx="9952266" cy="3309111"/>
              </a:xfrm>
              <a:prstGeom prst="rect">
                <a:avLst/>
              </a:prstGeom>
              <a:blipFill>
                <a:blip r:embed="rId2"/>
                <a:stretch>
                  <a:fillRect l="-1592" t="-2394" b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0AE87EEA-451B-45C4-80E0-5F78E79033E6}"/>
              </a:ext>
            </a:extLst>
          </p:cNvPr>
          <p:cNvSpPr/>
          <p:nvPr/>
        </p:nvSpPr>
        <p:spPr bwMode="auto">
          <a:xfrm>
            <a:off x="1249963" y="1131399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/>
              <p:nvPr/>
            </p:nvSpPr>
            <p:spPr>
              <a:xfrm>
                <a:off x="1479007" y="3326125"/>
                <a:ext cx="9952266" cy="3385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5.5.5.125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2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007" y="3326125"/>
                <a:ext cx="9952266" cy="3385799"/>
              </a:xfrm>
              <a:prstGeom prst="rect">
                <a:avLst/>
              </a:prstGeom>
              <a:blipFill>
                <a:blip r:embed="rId3"/>
                <a:stretch>
                  <a:fillRect l="-1593" t="-234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>
            <a:extLst>
              <a:ext uri="{FF2B5EF4-FFF2-40B4-BE49-F238E27FC236}">
                <a16:creationId xmlns:a16="http://schemas.microsoft.com/office/drawing/2014/main" id="{4D771BAF-E67E-4311-ABDA-9D2DA6DE0B52}"/>
              </a:ext>
            </a:extLst>
          </p:cNvPr>
          <p:cNvSpPr/>
          <p:nvPr/>
        </p:nvSpPr>
        <p:spPr bwMode="auto">
          <a:xfrm>
            <a:off x="1290047" y="4864345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CE98729-EDCB-4C1A-BA02-F7386D677F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9362" y="-8762"/>
            <a:ext cx="1036520" cy="1087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13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C8B07A3-C670-4584-8B4E-21763467DC5B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EEBFDDD1-F999-434E-BB1A-CB5037DF693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BD4B4E5-2A7E-4179-902E-00B661FDDB6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CD6A4F9-C119-4CD1-B030-00DF3FCC4C2A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BBC92EB-2D84-47AC-9C60-9AC7F7969F9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5215F11-73B9-41D3-991B-CE5096F269E2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FF3F746-85A2-465C-9DDF-80488B45806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E969BB-6995-473C-B4FD-F60AC0371C1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9E89797-3BB8-4DAE-846A-517B69A105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/>
              <p:nvPr/>
            </p:nvSpPr>
            <p:spPr>
              <a:xfrm>
                <a:off x="1480868" y="136526"/>
                <a:ext cx="9952266" cy="28588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3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32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64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16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128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868" y="136526"/>
                <a:ext cx="9952266" cy="2858860"/>
              </a:xfrm>
              <a:prstGeom prst="rect">
                <a:avLst/>
              </a:prstGeom>
              <a:blipFill>
                <a:blip r:embed="rId2"/>
                <a:stretch>
                  <a:fillRect l="-1592" t="-2772" b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0AE87EEA-451B-45C4-80E0-5F78E79033E6}"/>
              </a:ext>
            </a:extLst>
          </p:cNvPr>
          <p:cNvSpPr/>
          <p:nvPr/>
        </p:nvSpPr>
        <p:spPr bwMode="auto">
          <a:xfrm>
            <a:off x="1249963" y="1131399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/>
              <p:nvPr/>
            </p:nvSpPr>
            <p:spPr>
              <a:xfrm>
                <a:off x="1479007" y="3326125"/>
                <a:ext cx="9952266" cy="2893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4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007" y="3326125"/>
                <a:ext cx="9952266" cy="2893356"/>
              </a:xfrm>
              <a:prstGeom prst="rect">
                <a:avLst/>
              </a:prstGeom>
              <a:blipFill>
                <a:blip r:embed="rId3"/>
                <a:stretch>
                  <a:fillRect l="-1593" t="-2743" b="-3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>
            <a:extLst>
              <a:ext uri="{FF2B5EF4-FFF2-40B4-BE49-F238E27FC236}">
                <a16:creationId xmlns:a16="http://schemas.microsoft.com/office/drawing/2014/main" id="{4D771BAF-E67E-4311-ABDA-9D2DA6DE0B52}"/>
              </a:ext>
            </a:extLst>
          </p:cNvPr>
          <p:cNvSpPr/>
          <p:nvPr/>
        </p:nvSpPr>
        <p:spPr bwMode="auto">
          <a:xfrm>
            <a:off x="1408107" y="5475528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8ECBF3D-7EF6-42EF-8086-531C48317E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41" y="19811"/>
            <a:ext cx="1036520" cy="1087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4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8032" y="-191509"/>
            <a:ext cx="10668000" cy="1214165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406271" y="4713532"/>
            <a:ext cx="2288680" cy="2288680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1226585-E115-4FD3-BED2-9911F2F047D9}"/>
              </a:ext>
            </a:extLst>
          </p:cNvPr>
          <p:cNvSpPr txBox="1"/>
          <p:nvPr/>
        </p:nvSpPr>
        <p:spPr>
          <a:xfrm>
            <a:off x="119814" y="1238379"/>
            <a:ext cx="9356993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ẩ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coli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ều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ệ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ôi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y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̣p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út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̣i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Cloud Callout 19">
            <a:extLst>
              <a:ext uri="{FF2B5EF4-FFF2-40B4-BE49-F238E27FC236}">
                <a16:creationId xmlns:a16="http://schemas.microsoft.com/office/drawing/2014/main" id="{8C26B8CA-DF1B-4B62-9953-465D6721E6A4}"/>
              </a:ext>
            </a:extLst>
          </p:cNvPr>
          <p:cNvSpPr/>
          <p:nvPr/>
        </p:nvSpPr>
        <p:spPr>
          <a:xfrm>
            <a:off x="-70036" y="2652153"/>
            <a:ext cx="7909599" cy="2421443"/>
          </a:xfrm>
          <a:prstGeom prst="cloudCallout">
            <a:avLst>
              <a:gd name="adj1" fmla="val 51961"/>
              <a:gd name="adj2" fmla="val 39299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1306BA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1 vi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ẩ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au 3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98BCA71-ED40-4E30-89E9-B51E08757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7124" y="2745631"/>
            <a:ext cx="3907267" cy="394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180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8032" y="-57852"/>
            <a:ext cx="10668000" cy="1214165"/>
          </a:xfrm>
        </p:spPr>
        <p:txBody>
          <a:bodyPr>
            <a:normAutofit/>
          </a:bodyPr>
          <a:lstStyle/>
          <a:p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4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406271" y="4713532"/>
            <a:ext cx="2288680" cy="2288680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7" name="Shape 267">
            <a:extLst>
              <a:ext uri="{FF2B5EF4-FFF2-40B4-BE49-F238E27FC236}">
                <a16:creationId xmlns:a16="http://schemas.microsoft.com/office/drawing/2014/main" id="{D6E7C7C5-16B0-4485-A602-890F818E431C}"/>
              </a:ext>
            </a:extLst>
          </p:cNvPr>
          <p:cNvSpPr/>
          <p:nvPr/>
        </p:nvSpPr>
        <p:spPr>
          <a:xfrm>
            <a:off x="4343742" y="1450431"/>
            <a:ext cx="3917396" cy="4005141"/>
          </a:xfrm>
          <a:prstGeom prst="ellipse">
            <a:avLst/>
          </a:prstGeom>
          <a:noFill/>
          <a:ln w="76200" cap="flat" cmpd="sng">
            <a:solidFill>
              <a:srgbClr val="F56737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bài tập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đến </a:t>
            </a: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SGK trang 24</a:t>
            </a:r>
            <a:endParaRPr lang="en" sz="4000" dirty="0">
              <a:solidFill>
                <a:schemeClr val="bg1"/>
              </a:solidFill>
              <a:latin typeface="Arial" panose="020B0604020202020204" pitchFamily="34" charset="0"/>
              <a:ea typeface="Droid Serif"/>
              <a:cs typeface="Arial" panose="020B0604020202020204" pitchFamily="34" charset="0"/>
              <a:sym typeface="Droid Serif"/>
            </a:endParaRPr>
          </a:p>
        </p:txBody>
      </p:sp>
      <p:sp>
        <p:nvSpPr>
          <p:cNvPr id="8" name="Shape 268">
            <a:extLst>
              <a:ext uri="{FF2B5EF4-FFF2-40B4-BE49-F238E27FC236}">
                <a16:creationId xmlns:a16="http://schemas.microsoft.com/office/drawing/2014/main" id="{3B3B1ED5-E459-4849-B513-520F68C59242}"/>
              </a:ext>
            </a:extLst>
          </p:cNvPr>
          <p:cNvSpPr/>
          <p:nvPr/>
        </p:nvSpPr>
        <p:spPr>
          <a:xfrm>
            <a:off x="1022027" y="1575857"/>
            <a:ext cx="3917396" cy="4005141"/>
          </a:xfrm>
          <a:prstGeom prst="ellipse">
            <a:avLst/>
          </a:prstGeom>
          <a:noFill/>
          <a:ln w="76200" cap="flat" cmpd="sng">
            <a:solidFill>
              <a:srgbClr val="5E9B54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lại toàn bộ nội dung bài đã học</a:t>
            </a:r>
            <a:endParaRPr lang="en" sz="4000" dirty="0">
              <a:solidFill>
                <a:schemeClr val="bg1"/>
              </a:solidFill>
              <a:latin typeface="Arial" panose="020B0604020202020204" pitchFamily="34" charset="0"/>
              <a:ea typeface="Droid Serif"/>
              <a:cs typeface="Arial" panose="020B0604020202020204" pitchFamily="34" charset="0"/>
              <a:sym typeface="Droid Serif"/>
            </a:endParaRPr>
          </a:p>
        </p:txBody>
      </p:sp>
      <p:sp>
        <p:nvSpPr>
          <p:cNvPr id="9" name="Shape 269">
            <a:extLst>
              <a:ext uri="{FF2B5EF4-FFF2-40B4-BE49-F238E27FC236}">
                <a16:creationId xmlns:a16="http://schemas.microsoft.com/office/drawing/2014/main" id="{3ECFF3A0-63AF-49A0-9964-B3DACE497DAF}"/>
              </a:ext>
            </a:extLst>
          </p:cNvPr>
          <p:cNvSpPr/>
          <p:nvPr/>
        </p:nvSpPr>
        <p:spPr>
          <a:xfrm>
            <a:off x="7934745" y="1324308"/>
            <a:ext cx="4078586" cy="4131264"/>
          </a:xfrm>
          <a:prstGeom prst="ellipse">
            <a:avLst/>
          </a:prstGeom>
          <a:noFill/>
          <a:ln w="76200" cap="flat" cmpd="sng">
            <a:solidFill>
              <a:srgbClr val="79C6CC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nội dung phần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 lại của bài</a:t>
            </a:r>
            <a:endParaRPr lang="en" sz="4000" dirty="0">
              <a:solidFill>
                <a:schemeClr val="bg1"/>
              </a:solidFill>
              <a:latin typeface="Arial" panose="020B0604020202020204" pitchFamily="34" charset="0"/>
              <a:ea typeface="Droid Serif"/>
              <a:cs typeface="Arial" panose="020B0604020202020204" pitchFamily="34" charset="0"/>
              <a:sym typeface="Droid Serif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93878" y="445701"/>
            <a:ext cx="10668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Have a </a:t>
            </a:r>
            <a: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  <a:t>nice day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5944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angin_with_the_Worm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2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289755" y="-609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0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48" y="692486"/>
            <a:ext cx="5570807" cy="5570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73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000">
        <p14:flash/>
      </p:transition>
    </mc:Choice>
    <mc:Fallback xmlns="">
      <p:transition spd="slow" advClick="0" advTm="1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-6939830" y="30253"/>
            <a:ext cx="6511159" cy="6511159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48" y="692486"/>
            <a:ext cx="5570807" cy="55708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81" y="2913344"/>
            <a:ext cx="472440" cy="52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14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78971 0.018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C -0.01381 0.022 -0.03632 0.0176 -0.05221 0.05301 C -0.06159 0.09352 -0.06745 0.11899 -0.06967 0.15787 " pathEditMode="relative" rAng="0" ptsTypes="AAA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971 0.01898 L 1.57474 0.0189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-6939830" y="30253"/>
            <a:ext cx="6511159" cy="6511159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944129" y="1272423"/>
            <a:ext cx="3467060" cy="4185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9" t="55480" r="48767" b="9397"/>
          <a:stretch/>
        </p:blipFill>
        <p:spPr>
          <a:xfrm>
            <a:off x="4192171" y="3756074"/>
            <a:ext cx="2138291" cy="1955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4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78971 0.018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971 0.01898 L 1.57474 0.0189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44460" y="906663"/>
            <a:ext cx="6773065" cy="8177238"/>
          </a:xfrm>
          <a:prstGeom prst="rect">
            <a:avLst/>
          </a:prstGeom>
        </p:spPr>
      </p:pic>
      <p:sp>
        <p:nvSpPr>
          <p:cNvPr id="2" name="Rounded Rectangular Callout 1"/>
          <p:cNvSpPr/>
          <p:nvPr/>
        </p:nvSpPr>
        <p:spPr>
          <a:xfrm>
            <a:off x="2377440" y="956603"/>
            <a:ext cx="4065563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Bạch Tuyết </a:t>
            </a:r>
          </a:p>
          <a:p>
            <a:pPr algn="ctr"/>
            <a:r>
              <a:rPr lang="en-US" sz="3600"/>
              <a:t>Ngươi sẽ chết chắc</a:t>
            </a:r>
          </a:p>
          <a:p>
            <a:pPr algn="ctr"/>
            <a:r>
              <a:rPr lang="en-US" sz="3600"/>
              <a:t>Snow White</a:t>
            </a:r>
          </a:p>
          <a:p>
            <a:pPr algn="ctr"/>
            <a:r>
              <a:rPr lang="en-US" sz="3600"/>
              <a:t>You will die</a:t>
            </a:r>
          </a:p>
        </p:txBody>
      </p:sp>
    </p:spTree>
    <p:extLst>
      <p:ext uri="{BB962C8B-B14F-4D97-AF65-F5344CB8AC3E}">
        <p14:creationId xmlns:p14="http://schemas.microsoft.com/office/powerpoint/2010/main" val="823044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000">
        <p14:flash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7" y="274395"/>
            <a:ext cx="5048865" cy="6583605"/>
          </a:xfrm>
          <a:prstGeom prst="rect">
            <a:avLst/>
          </a:prstGeom>
        </p:spPr>
      </p:pic>
      <p:sp>
        <p:nvSpPr>
          <p:cNvPr id="5" name="Rounded Rectangular Callout 4"/>
          <p:cNvSpPr/>
          <p:nvPr/>
        </p:nvSpPr>
        <p:spPr>
          <a:xfrm flipH="1">
            <a:off x="5521919" y="274395"/>
            <a:ext cx="4065563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Gọi Bạch Tuyết vào đây cho ta</a:t>
            </a:r>
          </a:p>
          <a:p>
            <a:pPr algn="ctr"/>
            <a:r>
              <a:rPr lang="en-US" sz="3600"/>
              <a:t>Call her on here</a:t>
            </a:r>
          </a:p>
        </p:txBody>
      </p:sp>
    </p:spTree>
    <p:extLst>
      <p:ext uri="{BB962C8B-B14F-4D97-AF65-F5344CB8AC3E}">
        <p14:creationId xmlns:p14="http://schemas.microsoft.com/office/powerpoint/2010/main" val="571098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 advTm="3000">
        <p14:reveal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69</TotalTime>
  <Words>1051</Words>
  <Application>Microsoft Office PowerPoint</Application>
  <PresentationFormat>Widescreen</PresentationFormat>
  <Paragraphs>146</Paragraphs>
  <Slides>34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erdana</vt:lpstr>
      <vt:lpstr>Office Theme</vt:lpstr>
      <vt:lpstr>Equation</vt:lpstr>
      <vt:lpstr>PowerPoint Presentation</vt:lpstr>
      <vt:lpstr>GV:   SGK, máy tính, máy chiếu, thước thẳng,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ÉP TÍNH LŨY THỪA  VỚI SỐ MŨ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Hướng dẫn tự học</vt:lpstr>
      <vt:lpstr>Have a nice day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Giang Pham (Assistant Product Manager)</cp:lastModifiedBy>
  <cp:revision>45</cp:revision>
  <dcterms:created xsi:type="dcterms:W3CDTF">2021-06-07T13:44:30Z</dcterms:created>
  <dcterms:modified xsi:type="dcterms:W3CDTF">2021-07-26T15:3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